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:rsidR="00BE50EF" w:rsidRDefault="00257852">
      <w:pPr>
        <w:spacing w:before="120" w:after="1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099072" behindDoc="0" locked="0" layoutInCell="1" allowOverlap="1" wp14:anchorId="22EAE584" wp14:editId="2873C887">
                <wp:simplePos x="0" y="0"/>
                <wp:positionH relativeFrom="column">
                  <wp:posOffset>3378200</wp:posOffset>
                </wp:positionH>
                <wp:positionV relativeFrom="paragraph">
                  <wp:posOffset>-370205</wp:posOffset>
                </wp:positionV>
                <wp:extent cx="281305" cy="228600"/>
                <wp:effectExtent l="0" t="0" r="23495" b="19050"/>
                <wp:wrapNone/>
                <wp:docPr id="463" name="Rechteck 4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305" cy="228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31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C403A33" id="Rechteck 463" o:spid="_x0000_s1026" style="position:absolute;margin-left:266pt;margin-top:-29.15pt;width:22.15pt;height:18pt;z-index:252099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" fillcolor="window" strokecolor="windowText" strokeweight=".25pt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097024" behindDoc="0" locked="0" layoutInCell="1" allowOverlap="1" wp14:anchorId="78AE54E7" wp14:editId="52FC0F03">
                <wp:simplePos x="0" y="0"/>
                <wp:positionH relativeFrom="column">
                  <wp:posOffset>2804160</wp:posOffset>
                </wp:positionH>
                <wp:positionV relativeFrom="paragraph">
                  <wp:posOffset>-370205</wp:posOffset>
                </wp:positionV>
                <wp:extent cx="281305" cy="228600"/>
                <wp:effectExtent l="0" t="0" r="23495" b="19050"/>
                <wp:wrapNone/>
                <wp:docPr id="462" name="Rechteck 4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305" cy="228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31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C95DB3B" id="Rechteck 462" o:spid="_x0000_s1026" style="position:absolute;margin-left:220.8pt;margin-top:-29.15pt;width:22.15pt;height:18pt;z-index:252097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" fillcolor="window" strokecolor="windowText" strokeweight=".25pt"/>
            </w:pict>
          </mc:Fallback>
        </mc:AlternateContent>
      </w:r>
      <w:r w:rsidR="00D566A6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094976" behindDoc="0" locked="0" layoutInCell="1" allowOverlap="1">
                <wp:simplePos x="0" y="0"/>
                <wp:positionH relativeFrom="column">
                  <wp:posOffset>2457450</wp:posOffset>
                </wp:positionH>
                <wp:positionV relativeFrom="paragraph">
                  <wp:posOffset>-371475</wp:posOffset>
                </wp:positionV>
                <wp:extent cx="1514475" cy="228600"/>
                <wp:effectExtent l="0" t="0" r="28575" b="19050"/>
                <wp:wrapNone/>
                <wp:docPr id="461" name="Rechteck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4475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676F6C5" id="Rechteck 461" o:spid="_x0000_s1026" style="position:absolute;margin-left:193.5pt;margin-top:-29.25pt;width:119.25pt;height:18pt;z-index:2520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" fillcolor="white [3212]" strokecolor="black [3213]" strokeweight=".25pt"/>
            </w:pict>
          </mc:Fallback>
        </mc:AlternateContent>
      </w:r>
      <w:r w:rsidR="00243246" w:rsidRPr="00243246">
        <w:rPr>
          <w:rFonts w:ascii="Arial" w:hAnsi="Arial" w:cs="Arial"/>
          <w:noProof/>
        </w:rPr>
        <w:drawing>
          <wp:anchor distT="0" distB="0" distL="114300" distR="114300" simplePos="0" relativeHeight="251729408" behindDoc="0" locked="0" layoutInCell="1" allowOverlap="1">
            <wp:simplePos x="0" y="0"/>
            <wp:positionH relativeFrom="column">
              <wp:posOffset>4100830</wp:posOffset>
            </wp:positionH>
            <wp:positionV relativeFrom="paragraph">
              <wp:posOffset>-396240</wp:posOffset>
            </wp:positionV>
            <wp:extent cx="1756410" cy="1299011"/>
            <wp:effectExtent l="0" t="0" r="0" b="0"/>
            <wp:wrapNone/>
            <wp:docPr id="169" name="Grafik 169" descr="C:\Users\goettsche\Desktop\To Do\HS21_Logo_RGB_positi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goettsche\Desktop\To Do\HS21_Logo_RGB_positiv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10" cy="1299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3AD7">
        <w:rPr>
          <w:rFonts w:ascii="Arial" w:hAnsi="Arial" w:cs="Arial"/>
        </w:rPr>
        <w:t>B</w:t>
      </w:r>
      <w:r w:rsidR="00BE50EF">
        <w:rPr>
          <w:rFonts w:ascii="Arial" w:hAnsi="Arial" w:cs="Arial"/>
        </w:rPr>
        <w:t>ST</w:t>
      </w:r>
      <w:r w:rsidR="00303AD7">
        <w:rPr>
          <w:rFonts w:ascii="Arial" w:hAnsi="Arial" w:cs="Arial"/>
        </w:rPr>
        <w:t>3</w:t>
      </w:r>
      <w:r w:rsidR="00BE50EF">
        <w:rPr>
          <w:rFonts w:ascii="Arial" w:hAnsi="Arial" w:cs="Arial"/>
        </w:rPr>
        <w:t xml:space="preserve"> - </w:t>
      </w:r>
      <w:r w:rsidR="00303AD7">
        <w:rPr>
          <w:rFonts w:ascii="Arial" w:hAnsi="Arial" w:cs="Arial"/>
        </w:rPr>
        <w:t>Sommers</w:t>
      </w:r>
      <w:r w:rsidR="00BE50EF">
        <w:rPr>
          <w:rFonts w:ascii="Arial" w:hAnsi="Arial" w:cs="Arial"/>
        </w:rPr>
        <w:t xml:space="preserve">emester </w:t>
      </w:r>
      <w:r w:rsidR="00EC1A62">
        <w:rPr>
          <w:rFonts w:ascii="Arial" w:hAnsi="Arial" w:cs="Arial"/>
        </w:rPr>
        <w:t>2019</w:t>
      </w:r>
    </w:p>
    <w:p w:rsidR="00BE50EF" w:rsidRDefault="00B40026">
      <w:pPr>
        <w:spacing w:before="120" w:after="120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mc:AlternateContent>
          <mc:Choice Requires="wps">
            <w:drawing>
              <wp:anchor distT="0" distB="0" distL="114300" distR="114300" simplePos="0" relativeHeight="251565568" behindDoc="1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248921</wp:posOffset>
                </wp:positionV>
                <wp:extent cx="3590925" cy="232410"/>
                <wp:effectExtent l="0" t="0" r="28575" b="15240"/>
                <wp:wrapNone/>
                <wp:docPr id="16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90925" cy="232410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0421FD" id="Rectangle 2" o:spid="_x0000_s1026" style="position:absolute;margin-left:-.35pt;margin-top:19.6pt;width:282.75pt;height:18.3pt;z-index:-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" fillcolor="#ddd"/>
            </w:pict>
          </mc:Fallback>
        </mc:AlternateContent>
      </w:r>
    </w:p>
    <w:p w:rsidR="00BE50EF" w:rsidRDefault="00303AD7">
      <w:pPr>
        <w:spacing w:before="120" w:after="120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 KLAUSUR -  </w:t>
      </w:r>
      <w:r w:rsidR="00491C02">
        <w:rPr>
          <w:rFonts w:ascii="Arial" w:hAnsi="Arial" w:cs="Arial"/>
          <w:sz w:val="28"/>
        </w:rPr>
        <w:t>15.10</w:t>
      </w:r>
      <w:r w:rsidR="00EC1A62">
        <w:rPr>
          <w:rFonts w:ascii="Arial" w:hAnsi="Arial" w:cs="Arial"/>
          <w:sz w:val="28"/>
        </w:rPr>
        <w:t>.2019</w:t>
      </w:r>
      <w:r w:rsidR="00200F55">
        <w:rPr>
          <w:rFonts w:ascii="Arial" w:hAnsi="Arial" w:cs="Arial"/>
          <w:sz w:val="28"/>
        </w:rPr>
        <w:t xml:space="preserve"> (Wiederholung)</w:t>
      </w:r>
    </w:p>
    <w:p w:rsidR="00BE50EF" w:rsidRDefault="00BE50EF">
      <w:pPr>
        <w:spacing w:before="120" w:after="120"/>
        <w:rPr>
          <w:rFonts w:ascii="Arial" w:hAnsi="Arial" w:cs="Arial"/>
        </w:rPr>
      </w:pPr>
    </w:p>
    <w:p w:rsidR="00BE50EF" w:rsidRDefault="00BE50EF">
      <w:pPr>
        <w:spacing w:before="120" w:after="120"/>
        <w:rPr>
          <w:rFonts w:ascii="Arial" w:hAnsi="Arial" w:cs="Arial"/>
        </w:rPr>
      </w:pPr>
      <w:r>
        <w:rPr>
          <w:rFonts w:ascii="Arial" w:hAnsi="Arial" w:cs="Arial"/>
        </w:rPr>
        <w:t xml:space="preserve">Name: ……………………………………….  </w:t>
      </w:r>
      <w:proofErr w:type="spellStart"/>
      <w:r>
        <w:rPr>
          <w:rFonts w:ascii="Arial" w:hAnsi="Arial" w:cs="Arial"/>
        </w:rPr>
        <w:t>Matrikelnr</w:t>
      </w:r>
      <w:proofErr w:type="spellEnd"/>
      <w:r>
        <w:rPr>
          <w:rFonts w:ascii="Arial" w:hAnsi="Arial" w:cs="Arial"/>
        </w:rPr>
        <w:t>.:  ....................</w:t>
      </w:r>
    </w:p>
    <w:p w:rsidR="00BE50EF" w:rsidRDefault="00BE50EF">
      <w:pPr>
        <w:spacing w:before="120" w:after="120"/>
        <w:rPr>
          <w:rFonts w:ascii="Arial" w:hAnsi="Arial" w:cs="Arial"/>
        </w:rPr>
      </w:pP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Aufgabe 1: </w:t>
      </w:r>
    </w:p>
    <w:p w:rsidR="000E2ED6" w:rsidRDefault="00A06B19" w:rsidP="00A06B19">
      <w:pPr>
        <w:pStyle w:val="Textkrper"/>
      </w:pPr>
      <w:r>
        <w:t xml:space="preserve">Für das </w:t>
      </w:r>
      <w:proofErr w:type="spellStart"/>
      <w:r>
        <w:t>zweifeldrige</w:t>
      </w:r>
      <w:proofErr w:type="spellEnd"/>
      <w:r>
        <w:t xml:space="preserve"> Stabtragwerk sollen die Schnittgrößen und zugehörigen Verformungen nach Theorie I. und II. Ordnung bestimmt werden </w:t>
      </w:r>
      <w:r w:rsidR="000E2ED6">
        <w:t xml:space="preserve"> </w:t>
      </w:r>
    </w:p>
    <w:p w:rsidR="00A06B19" w:rsidRDefault="00E23605" w:rsidP="000E2ED6">
      <w:pPr>
        <w:pStyle w:val="Textkrper"/>
      </w:pPr>
      <w:r>
        <w:t>Die Auflagerkräfte</w:t>
      </w:r>
      <w:r w:rsidR="000E2ED6">
        <w:t xml:space="preserve"> </w:t>
      </w:r>
      <w:r w:rsidR="00B72FD6">
        <w:t>s</w:t>
      </w:r>
      <w:r w:rsidR="005D77C5">
        <w:t>owi</w:t>
      </w:r>
      <w:r w:rsidR="00B72FD6">
        <w:t>e</w:t>
      </w:r>
      <w:r w:rsidR="000E2ED6">
        <w:t xml:space="preserve"> </w:t>
      </w:r>
      <w:r w:rsidR="00A06B19">
        <w:t xml:space="preserve">die </w:t>
      </w:r>
      <w:r w:rsidR="000E2ED6">
        <w:t>Schnittgrößen</w:t>
      </w:r>
      <w:r w:rsidR="005D77C5">
        <w:t>verläufe (M und N)</w:t>
      </w:r>
      <w:r>
        <w:t xml:space="preserve"> sind </w:t>
      </w:r>
      <w:r w:rsidR="00A06B19">
        <w:t>zunächst nach Theorie I</w:t>
      </w:r>
      <w:r>
        <w:t xml:space="preserve">. Ordnung </w:t>
      </w:r>
      <w:r w:rsidR="000E2ED6">
        <w:t xml:space="preserve">ohne Berücksichtigung von Imperfektionen </w:t>
      </w:r>
      <w:r>
        <w:t>zu berechnen.</w:t>
      </w:r>
      <w:r w:rsidR="00A06B19">
        <w:t xml:space="preserve"> Aufgrund der Horizontalbelastung wird das Tragwerk nach rechts verschoben.</w:t>
      </w:r>
    </w:p>
    <w:p w:rsidR="008C232B" w:rsidRDefault="00A06B19" w:rsidP="000E2ED6">
      <w:pPr>
        <w:pStyle w:val="Textkrper"/>
      </w:pPr>
      <w:r>
        <w:t>Geben Sie nun</w:t>
      </w:r>
      <w:r w:rsidR="00740BE7">
        <w:t xml:space="preserve"> </w:t>
      </w:r>
      <w:r w:rsidR="00E23605">
        <w:t xml:space="preserve">nach Durchführung einer </w:t>
      </w:r>
      <w:r w:rsidR="000E2ED6">
        <w:t>drei</w:t>
      </w:r>
      <w:r w:rsidR="00E23605">
        <w:t>maligen Iterati</w:t>
      </w:r>
      <w:r w:rsidR="00740BE7">
        <w:t>on an</w:t>
      </w:r>
      <w:r>
        <w:t>, welche Schnittgrößen und Verformungen sich bei Berechnung nach Theorie II. Ordnung ergeben</w:t>
      </w:r>
      <w:r w:rsidR="00740BE7">
        <w:t>.</w:t>
      </w:r>
    </w:p>
    <w:p w:rsidR="000E2ED6" w:rsidRDefault="008C232B" w:rsidP="000E2ED6">
      <w:pPr>
        <w:pStyle w:val="Textkrper"/>
      </w:pPr>
      <w:r w:rsidRPr="008C232B">
        <w:rPr>
          <w:b/>
        </w:rPr>
        <w:t>Hinweis:</w:t>
      </w:r>
      <w:r>
        <w:t xml:space="preserve"> </w:t>
      </w:r>
      <w:r w:rsidRPr="008C232B">
        <w:rPr>
          <w:noProof/>
        </w:rPr>
        <w:t xml:space="preserve"> </w:t>
      </w:r>
      <w:r>
        <w:rPr>
          <w:noProof/>
        </w:rPr>
        <w:t>a</w:t>
      </w:r>
      <w:r w:rsidRPr="008C232B">
        <w:rPr>
          <w:noProof/>
        </w:rPr>
        <w:t xml:space="preserve">lle Stäbe </w:t>
      </w:r>
      <w:r>
        <w:rPr>
          <w:noProof/>
        </w:rPr>
        <w:t>sind dehnstarr!</w:t>
      </w:r>
    </w:p>
    <w:p w:rsidR="00BE50EF" w:rsidRDefault="000E2ED6" w:rsidP="000E2ED6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3698240</wp:posOffset>
                </wp:positionH>
                <wp:positionV relativeFrom="paragraph">
                  <wp:posOffset>116205</wp:posOffset>
                </wp:positionV>
                <wp:extent cx="121920" cy="60325"/>
                <wp:effectExtent l="0" t="0" r="0" b="0"/>
                <wp:wrapNone/>
                <wp:docPr id="158" name="AutoShape 1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920" cy="60325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23E3BA0" id="_x0000_t109" coordsize="21600,21600" o:spt="109" path="m,l,21600r21600,l21600,xe">
                <v:stroke joinstyle="miter"/>
                <v:path gradientshapeok="t" o:connecttype="rect"/>
              </v:shapetype>
              <v:shape id="AutoShape 1656" o:spid="_x0000_s1026" type="#_x0000_t109" style="position:absolute;margin-left:291.2pt;margin-top:9.15pt;width:9.6pt;height:4.75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" stroked="f">
                <v:stroke endarrowlength="long"/>
              </v:shape>
            </w:pict>
          </mc:Fallback>
        </mc:AlternateContent>
      </w:r>
    </w:p>
    <w:p w:rsidR="00BE50EF" w:rsidRDefault="008C232B">
      <w:pPr>
        <w:pStyle w:val="Textkrper"/>
        <w:jc w:val="both"/>
      </w:pPr>
      <w:r w:rsidRPr="008C232B">
        <w:rPr>
          <w:noProof/>
        </w:rPr>
        <mc:AlternateContent>
          <mc:Choice Requires="wps">
            <w:drawing>
              <wp:anchor distT="0" distB="0" distL="114300" distR="114300" simplePos="0" relativeHeight="252039680" behindDoc="0" locked="0" layoutInCell="1" allowOverlap="1" wp14:anchorId="39B1678D" wp14:editId="65DE5414">
                <wp:simplePos x="0" y="0"/>
                <wp:positionH relativeFrom="column">
                  <wp:posOffset>5025390</wp:posOffset>
                </wp:positionH>
                <wp:positionV relativeFrom="paragraph">
                  <wp:posOffset>8890</wp:posOffset>
                </wp:positionV>
                <wp:extent cx="0" cy="582295"/>
                <wp:effectExtent l="38100" t="0" r="57150" b="65405"/>
                <wp:wrapNone/>
                <wp:docPr id="14" name="Line 1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8229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ADE132" id="Line 1845" o:spid="_x0000_s1026" style="position:absolute;z-index:25203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5.7pt,.7pt" to="395.7pt,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" strokecolor="red" strokeweight="2pt">
                <v:stroke endarrow="block" endarrowwidth="narrow" endarrowlength="long"/>
              </v:line>
            </w:pict>
          </mc:Fallback>
        </mc:AlternateContent>
      </w:r>
      <w:r w:rsidRPr="008C232B">
        <w:rPr>
          <w:noProof/>
        </w:rPr>
        <mc:AlternateContent>
          <mc:Choice Requires="wps">
            <w:drawing>
              <wp:anchor distT="0" distB="0" distL="114300" distR="114300" simplePos="0" relativeHeight="252038656" behindDoc="0" locked="0" layoutInCell="1" allowOverlap="1" wp14:anchorId="4AD18F9A" wp14:editId="647EDF82">
                <wp:simplePos x="0" y="0"/>
                <wp:positionH relativeFrom="column">
                  <wp:posOffset>3983990</wp:posOffset>
                </wp:positionH>
                <wp:positionV relativeFrom="paragraph">
                  <wp:posOffset>67945</wp:posOffset>
                </wp:positionV>
                <wp:extent cx="1189355" cy="292100"/>
                <wp:effectExtent l="0" t="0" r="0" b="0"/>
                <wp:wrapNone/>
                <wp:docPr id="13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935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200F55" w:rsidRDefault="00AF07BC" w:rsidP="008C232B">
                            <w:pPr>
                              <w:pStyle w:val="Fuzeile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</w:rPr>
                              <w:t>F</w:t>
                            </w:r>
                            <w:r>
                              <w:rPr>
                                <w:rFonts w:ascii="Arial" w:hAnsi="Arial" w:cs="Arial"/>
                                <w:i/>
                                <w:vertAlign w:val="subscript"/>
                              </w:rPr>
                              <w:t>2</w:t>
                            </w:r>
                            <w:r w:rsidRPr="00200F55"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>
                              <w:rPr>
                                <w:rFonts w:ascii="Arial" w:hAnsi="Arial" w:cs="Arial"/>
                              </w:rPr>
                              <w:t>12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D18F9A" id="_x0000_t202" coordsize="21600,21600" o:spt="202" path="m,l,21600r21600,l21600,xe">
                <v:stroke joinstyle="miter"/>
                <v:path gradientshapeok="t" o:connecttype="rect"/>
              </v:shapetype>
              <v:shape id="Text Box 97" o:spid="_x0000_s1026" type="#_x0000_t202" style="position:absolute;left:0;text-align:left;margin-left:313.7pt;margin-top:5.35pt;width:93.65pt;height:23pt;z-index:25203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CaDug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" filled="f" stroked="f">
                <v:textbox>
                  <w:txbxContent>
                    <w:p w:rsidR="00AF07BC" w:rsidRPr="00200F55" w:rsidRDefault="00AF07BC" w:rsidP="008C232B">
                      <w:pPr>
                        <w:pStyle w:val="Fuzeile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  <w:i/>
                        </w:rPr>
                        <w:t>F</w:t>
                      </w:r>
                      <w:r>
                        <w:rPr>
                          <w:rFonts w:ascii="Arial" w:hAnsi="Arial" w:cs="Arial"/>
                          <w:i/>
                          <w:vertAlign w:val="subscript"/>
                        </w:rPr>
                        <w:t>2</w:t>
                      </w:r>
                      <w:r w:rsidRPr="00200F55">
                        <w:rPr>
                          <w:rFonts w:ascii="Arial" w:hAnsi="Arial" w:cs="Arial"/>
                        </w:rPr>
                        <w:t xml:space="preserve"> = </w:t>
                      </w:r>
                      <w:r>
                        <w:rPr>
                          <w:rFonts w:ascii="Arial" w:hAnsi="Arial" w:cs="Arial"/>
                        </w:rPr>
                        <w:t>1200 kN</w:t>
                      </w:r>
                    </w:p>
                  </w:txbxContent>
                </v:textbox>
              </v:shape>
            </w:pict>
          </mc:Fallback>
        </mc:AlternateContent>
      </w:r>
      <w:r w:rsidRPr="00200F55">
        <w:rPr>
          <w:noProof/>
        </w:rPr>
        <mc:AlternateContent>
          <mc:Choice Requires="wps">
            <w:drawing>
              <wp:anchor distT="0" distB="0" distL="114300" distR="114300" simplePos="0" relativeHeight="251820544" behindDoc="0" locked="0" layoutInCell="1" allowOverlap="1" wp14:anchorId="13D053F0" wp14:editId="3A30DCFA">
                <wp:simplePos x="0" y="0"/>
                <wp:positionH relativeFrom="column">
                  <wp:posOffset>339090</wp:posOffset>
                </wp:positionH>
                <wp:positionV relativeFrom="paragraph">
                  <wp:posOffset>13335</wp:posOffset>
                </wp:positionV>
                <wp:extent cx="1189355" cy="292100"/>
                <wp:effectExtent l="0" t="0" r="0" b="0"/>
                <wp:wrapNone/>
                <wp:docPr id="23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935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200F55" w:rsidRDefault="00AF07BC" w:rsidP="00200F55">
                            <w:pPr>
                              <w:pStyle w:val="Kopfzeile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</w:rPr>
                              <w:t>F</w:t>
                            </w:r>
                            <w:r w:rsidRPr="00A06B19">
                              <w:rPr>
                                <w:rFonts w:ascii="Arial" w:hAnsi="Arial" w:cs="Arial"/>
                                <w:i/>
                                <w:vertAlign w:val="subscript"/>
                              </w:rPr>
                              <w:t>1</w:t>
                            </w:r>
                            <w:r w:rsidRPr="00200F55"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>
                              <w:rPr>
                                <w:rFonts w:ascii="Arial" w:hAnsi="Arial" w:cs="Arial"/>
                              </w:rPr>
                              <w:t>6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D053F0" id="_x0000_s1027" type="#_x0000_t202" style="position:absolute;left:0;text-align:left;margin-left:26.7pt;margin-top:1.05pt;width:93.65pt;height:23pt;z-index: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eu8uw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" filled="f" stroked="f">
                <v:textbox>
                  <w:txbxContent>
                    <w:p w:rsidR="00AF07BC" w:rsidRPr="00200F55" w:rsidRDefault="00AF07BC" w:rsidP="00200F55">
                      <w:pPr>
                        <w:pStyle w:val="Kopfzeile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  <w:i/>
                        </w:rPr>
                        <w:t>F</w:t>
                      </w:r>
                      <w:r w:rsidRPr="00A06B19">
                        <w:rPr>
                          <w:rFonts w:ascii="Arial" w:hAnsi="Arial" w:cs="Arial"/>
                          <w:i/>
                          <w:vertAlign w:val="subscript"/>
                        </w:rPr>
                        <w:t>1</w:t>
                      </w:r>
                      <w:r w:rsidRPr="00200F55">
                        <w:rPr>
                          <w:rFonts w:ascii="Arial" w:hAnsi="Arial" w:cs="Arial"/>
                        </w:rPr>
                        <w:t xml:space="preserve"> = </w:t>
                      </w:r>
                      <w:r>
                        <w:rPr>
                          <w:rFonts w:ascii="Arial" w:hAnsi="Arial" w:cs="Arial"/>
                        </w:rPr>
                        <w:t>600 kN</w:t>
                      </w:r>
                    </w:p>
                  </w:txbxContent>
                </v:textbox>
              </v:shape>
            </w:pict>
          </mc:Fallback>
        </mc:AlternateContent>
      </w:r>
      <w:r w:rsidR="00A06B19">
        <w:rPr>
          <w:noProof/>
        </w:rPr>
        <mc:AlternateContent>
          <mc:Choice Requires="wps">
            <w:drawing>
              <wp:anchor distT="0" distB="0" distL="114300" distR="114300" simplePos="0" relativeHeight="252029440" behindDoc="0" locked="0" layoutInCell="1" allowOverlap="1" wp14:anchorId="2BF0F598" wp14:editId="560A9ED6">
                <wp:simplePos x="0" y="0"/>
                <wp:positionH relativeFrom="column">
                  <wp:posOffset>1329055</wp:posOffset>
                </wp:positionH>
                <wp:positionV relativeFrom="paragraph">
                  <wp:posOffset>6985</wp:posOffset>
                </wp:positionV>
                <wp:extent cx="0" cy="582295"/>
                <wp:effectExtent l="38100" t="0" r="57150" b="65405"/>
                <wp:wrapNone/>
                <wp:docPr id="8" name="Line 1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8229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78565F" id="Line 1845" o:spid="_x0000_s1026" style="position:absolute;z-index:25202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65pt,.55pt" to="104.65pt,4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" strokecolor="red" strokeweight="2pt">
                <v:stroke endarrow="block" endarrowwidth="narrow" endarrowlength="long"/>
              </v:line>
            </w:pict>
          </mc:Fallback>
        </mc:AlternateContent>
      </w:r>
    </w:p>
    <w:p w:rsidR="00BE50EF" w:rsidRDefault="008C232B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>
                <wp:simplePos x="0" y="0"/>
                <wp:positionH relativeFrom="column">
                  <wp:posOffset>5088890</wp:posOffset>
                </wp:positionH>
                <wp:positionV relativeFrom="paragraph">
                  <wp:posOffset>240665</wp:posOffset>
                </wp:positionV>
                <wp:extent cx="231140" cy="175260"/>
                <wp:effectExtent l="0" t="0" r="0" b="15240"/>
                <wp:wrapNone/>
                <wp:docPr id="152" name="Text Box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5" o:spid="_x0000_s1028" type="#_x0000_t202" style="position:absolute;left:0;text-align:left;margin-left:400.7pt;margin-top:18.95pt;width:18.2pt;height:13.8pt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4784" behindDoc="0" locked="0" layoutInCell="1" allowOverlap="1">
                <wp:simplePos x="0" y="0"/>
                <wp:positionH relativeFrom="column">
                  <wp:posOffset>3176270</wp:posOffset>
                </wp:positionH>
                <wp:positionV relativeFrom="paragraph">
                  <wp:posOffset>233680</wp:posOffset>
                </wp:positionV>
                <wp:extent cx="231140" cy="175260"/>
                <wp:effectExtent l="0" t="0" r="0" b="15240"/>
                <wp:wrapNone/>
                <wp:docPr id="150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29" type="#_x0000_t202" style="position:absolute;left:0;text-align:left;margin-left:250.1pt;margin-top:18.4pt;width:18.2pt;height:13.8pt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>
                <wp:simplePos x="0" y="0"/>
                <wp:positionH relativeFrom="column">
                  <wp:posOffset>1391285</wp:posOffset>
                </wp:positionH>
                <wp:positionV relativeFrom="paragraph">
                  <wp:posOffset>238760</wp:posOffset>
                </wp:positionV>
                <wp:extent cx="231140" cy="175260"/>
                <wp:effectExtent l="0" t="0" r="0" b="15240"/>
                <wp:wrapNone/>
                <wp:docPr id="164" name="Text Box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4" o:spid="_x0000_s1030" type="#_x0000_t202" style="position:absolute;left:0;text-align:left;margin-left:109.55pt;margin-top:18.8pt;width:18.2pt;height:13.8pt;z-index: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8C232B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47872" behindDoc="0" locked="0" layoutInCell="1" allowOverlap="1" wp14:anchorId="0E2DECF9" wp14:editId="12E8BD3D">
                <wp:simplePos x="0" y="0"/>
                <wp:positionH relativeFrom="column">
                  <wp:posOffset>5489575</wp:posOffset>
                </wp:positionH>
                <wp:positionV relativeFrom="paragraph">
                  <wp:posOffset>231140</wp:posOffset>
                </wp:positionV>
                <wp:extent cx="407670" cy="6985"/>
                <wp:effectExtent l="0" t="0" r="30480" b="31115"/>
                <wp:wrapNone/>
                <wp:docPr id="28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7670" cy="698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D2078D" id="Line 26" o:spid="_x0000_s1026" style="position:absolute;z-index:25204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2.25pt,18.2pt" to="464.3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" strokeweight=".5pt"/>
            </w:pict>
          </mc:Fallback>
        </mc:AlternateContent>
      </w:r>
      <w:r w:rsidRPr="00200F55">
        <w:rPr>
          <w:noProof/>
        </w:rPr>
        <mc:AlternateContent>
          <mc:Choice Requires="wps">
            <w:drawing>
              <wp:anchor distT="0" distB="0" distL="114300" distR="114300" simplePos="0" relativeHeight="252045824" behindDoc="0" locked="0" layoutInCell="1" allowOverlap="1" wp14:anchorId="603947B0" wp14:editId="108004B4">
                <wp:simplePos x="0" y="0"/>
                <wp:positionH relativeFrom="column">
                  <wp:posOffset>5721985</wp:posOffset>
                </wp:positionH>
                <wp:positionV relativeFrom="paragraph">
                  <wp:posOffset>173990</wp:posOffset>
                </wp:positionV>
                <wp:extent cx="635" cy="1330960"/>
                <wp:effectExtent l="0" t="0" r="37465" b="21590"/>
                <wp:wrapNone/>
                <wp:docPr id="20" name="Line 1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5" cy="133096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425219" id="Line 1538" o:spid="_x0000_s1026" style="position:absolute;flip:x;z-index:25204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0.55pt,13.7pt" to="450.6pt,1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" strokeweight=".5pt"/>
            </w:pict>
          </mc:Fallback>
        </mc:AlternateContent>
      </w:r>
      <w:r w:rsidRPr="008C232B">
        <w:rPr>
          <w:noProof/>
        </w:rPr>
        <mc:AlternateContent>
          <mc:Choice Requires="wps">
            <w:drawing>
              <wp:anchor distT="0" distB="0" distL="114300" distR="114300" simplePos="0" relativeHeight="252035584" behindDoc="0" locked="0" layoutInCell="1" allowOverlap="1" wp14:anchorId="7C0370CD" wp14:editId="2B0B5CD7">
                <wp:simplePos x="0" y="0"/>
                <wp:positionH relativeFrom="column">
                  <wp:posOffset>4972685</wp:posOffset>
                </wp:positionH>
                <wp:positionV relativeFrom="paragraph">
                  <wp:posOffset>1330960</wp:posOffset>
                </wp:positionV>
                <wp:extent cx="115570" cy="115570"/>
                <wp:effectExtent l="0" t="0" r="17780" b="17780"/>
                <wp:wrapNone/>
                <wp:docPr id="12" name="Oval 1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E66EAA" id="Oval 1842" o:spid="_x0000_s1026" style="position:absolute;margin-left:391.55pt;margin-top:104.8pt;width:9.1pt;height:9.1pt;z-index:25203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"/>
            </w:pict>
          </mc:Fallback>
        </mc:AlternateContent>
      </w:r>
      <w:r w:rsidRPr="008C232B">
        <w:rPr>
          <w:noProof/>
        </w:rPr>
        <mc:AlternateContent>
          <mc:Choice Requires="wps">
            <w:drawing>
              <wp:anchor distT="0" distB="0" distL="114300" distR="114300" simplePos="0" relativeHeight="252034560" behindDoc="0" locked="0" layoutInCell="1" allowOverlap="1" wp14:anchorId="7B0C634D" wp14:editId="254A7B1C">
                <wp:simplePos x="0" y="0"/>
                <wp:positionH relativeFrom="column">
                  <wp:posOffset>4907915</wp:posOffset>
                </wp:positionH>
                <wp:positionV relativeFrom="paragraph">
                  <wp:posOffset>1410335</wp:posOffset>
                </wp:positionV>
                <wp:extent cx="231140" cy="173355"/>
                <wp:effectExtent l="19050" t="19050" r="35560" b="17145"/>
                <wp:wrapNone/>
                <wp:docPr id="11" name="AutoShape 1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 flipH="1"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B72717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847" o:spid="_x0000_s1026" type="#_x0000_t5" style="position:absolute;margin-left:386.45pt;margin-top:111.05pt;width:18.2pt;height:13.65pt;rotation:180;flip:x y;z-index:25203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"/>
            </w:pict>
          </mc:Fallback>
        </mc:AlternateContent>
      </w:r>
      <w:r w:rsidRPr="008C232B">
        <w:rPr>
          <w:noProof/>
        </w:rPr>
        <mc:AlternateContent>
          <mc:Choice Requires="wps">
            <w:drawing>
              <wp:anchor distT="0" distB="0" distL="114300" distR="114300" simplePos="0" relativeHeight="252032512" behindDoc="0" locked="0" layoutInCell="1" allowOverlap="1" wp14:anchorId="0016E577" wp14:editId="096DBA4F">
                <wp:simplePos x="0" y="0"/>
                <wp:positionH relativeFrom="column">
                  <wp:posOffset>5026660</wp:posOffset>
                </wp:positionH>
                <wp:positionV relativeFrom="paragraph">
                  <wp:posOffset>231775</wp:posOffset>
                </wp:positionV>
                <wp:extent cx="0" cy="1159510"/>
                <wp:effectExtent l="0" t="0" r="19050" b="21590"/>
                <wp:wrapNone/>
                <wp:docPr id="9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5951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14285B" id="Line 54" o:spid="_x0000_s1026" style="position:absolute;flip:y;z-index:25203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5.8pt,18.25pt" to="395.8pt,10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" strokeweight="1.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36608" behindDoc="0" locked="0" layoutInCell="1" allowOverlap="1">
                <wp:simplePos x="0" y="0"/>
                <wp:positionH relativeFrom="column">
                  <wp:posOffset>4972050</wp:posOffset>
                </wp:positionH>
                <wp:positionV relativeFrom="paragraph">
                  <wp:posOffset>175260</wp:posOffset>
                </wp:positionV>
                <wp:extent cx="115570" cy="115570"/>
                <wp:effectExtent l="0" t="0" r="17780" b="17780"/>
                <wp:wrapNone/>
                <wp:docPr id="149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ECB035" id="Oval 15" o:spid="_x0000_s1026" style="position:absolute;margin-left:391.5pt;margin-top:13.8pt;width:9.1pt;height:9.1pt;z-index:25203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"/>
            </w:pict>
          </mc:Fallback>
        </mc:AlternateContent>
      </w:r>
      <w:r w:rsidRPr="00200F55">
        <w:rPr>
          <w:noProof/>
        </w:rPr>
        <mc:AlternateContent>
          <mc:Choice Requires="wps">
            <w:drawing>
              <wp:anchor distT="0" distB="0" distL="114300" distR="114300" simplePos="0" relativeHeight="251813376" behindDoc="0" locked="0" layoutInCell="1" allowOverlap="1" wp14:anchorId="152C32C0" wp14:editId="5BA3B5A8">
                <wp:simplePos x="0" y="0"/>
                <wp:positionH relativeFrom="column">
                  <wp:posOffset>3182620</wp:posOffset>
                </wp:positionH>
                <wp:positionV relativeFrom="paragraph">
                  <wp:posOffset>230505</wp:posOffset>
                </wp:positionV>
                <wp:extent cx="1905" cy="1158875"/>
                <wp:effectExtent l="0" t="0" r="36195" b="22225"/>
                <wp:wrapNone/>
                <wp:docPr id="17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" cy="11588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21642F" id="Line 54" o:spid="_x0000_s1026" style="position:absolute;z-index:25181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6pt,18.15pt" to="250.75pt,10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" strokeweight="1.5pt"/>
            </w:pict>
          </mc:Fallback>
        </mc:AlternateContent>
      </w:r>
      <w:r w:rsidR="00A06B19"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755650</wp:posOffset>
                </wp:positionH>
                <wp:positionV relativeFrom="paragraph">
                  <wp:posOffset>227965</wp:posOffset>
                </wp:positionV>
                <wp:extent cx="462280" cy="0"/>
                <wp:effectExtent l="0" t="57150" r="33020" b="76200"/>
                <wp:wrapNone/>
                <wp:docPr id="142" name="Line 1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228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C22C3A" id="Line 1845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5pt,17.95pt" to="95.9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" strokecolor="red" strokeweight="2pt">
                <v:stroke endarrow="block" endarrowwidth="narrow" endarrowlength="long"/>
              </v:line>
            </w:pict>
          </mc:Fallback>
        </mc:AlternateContent>
      </w:r>
      <w:r w:rsidR="00A06B19" w:rsidRPr="00A06B19">
        <w:rPr>
          <w:noProof/>
        </w:rPr>
        <mc:AlternateContent>
          <mc:Choice Requires="wps">
            <w:drawing>
              <wp:anchor distT="0" distB="0" distL="114300" distR="114300" simplePos="0" relativeHeight="252026368" behindDoc="0" locked="0" layoutInCell="1" allowOverlap="1" wp14:anchorId="08D67168" wp14:editId="25C94CD1">
                <wp:simplePos x="0" y="0"/>
                <wp:positionH relativeFrom="column">
                  <wp:posOffset>3178810</wp:posOffset>
                </wp:positionH>
                <wp:positionV relativeFrom="paragraph">
                  <wp:posOffset>230505</wp:posOffset>
                </wp:positionV>
                <wp:extent cx="1849120" cy="2540"/>
                <wp:effectExtent l="0" t="0" r="36830" b="35560"/>
                <wp:wrapNone/>
                <wp:docPr id="6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49120" cy="254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89F8F8" id="Line 54" o:spid="_x0000_s1026" style="position:absolute;z-index:25202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3pt,18.15pt" to="395.9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" strokeweight="1.5pt"/>
            </w:pict>
          </mc:Fallback>
        </mc:AlternateContent>
      </w:r>
      <w:r w:rsidR="00A06B19" w:rsidRPr="00A06B19">
        <w:rPr>
          <w:noProof/>
        </w:rPr>
        <mc:AlternateContent>
          <mc:Choice Requires="wps">
            <w:drawing>
              <wp:anchor distT="0" distB="0" distL="114300" distR="114300" simplePos="0" relativeHeight="252027392" behindDoc="0" locked="0" layoutInCell="1" allowOverlap="1" wp14:anchorId="042DE279" wp14:editId="6F560157">
                <wp:simplePos x="0" y="0"/>
                <wp:positionH relativeFrom="column">
                  <wp:posOffset>3125470</wp:posOffset>
                </wp:positionH>
                <wp:positionV relativeFrom="paragraph">
                  <wp:posOffset>178435</wp:posOffset>
                </wp:positionV>
                <wp:extent cx="115570" cy="115570"/>
                <wp:effectExtent l="0" t="0" r="17780" b="17780"/>
                <wp:wrapNone/>
                <wp:docPr id="7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A27655" id="Oval 15" o:spid="_x0000_s1026" style="position:absolute;margin-left:246.1pt;margin-top:14.05pt;width:9.1pt;height:9.1pt;z-index:25202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"/>
            </w:pict>
          </mc:Fallback>
        </mc:AlternateContent>
      </w:r>
      <w:r w:rsidR="00A06B19" w:rsidRPr="00A06B19">
        <w:rPr>
          <w:noProof/>
        </w:rPr>
        <mc:AlternateContent>
          <mc:Choice Requires="wps">
            <w:drawing>
              <wp:anchor distT="0" distB="0" distL="114300" distR="114300" simplePos="0" relativeHeight="252023296" behindDoc="0" locked="0" layoutInCell="1" allowOverlap="1" wp14:anchorId="4D9CA13F" wp14:editId="0CE2CA0D">
                <wp:simplePos x="0" y="0"/>
                <wp:positionH relativeFrom="column">
                  <wp:posOffset>1329055</wp:posOffset>
                </wp:positionH>
                <wp:positionV relativeFrom="paragraph">
                  <wp:posOffset>228600</wp:posOffset>
                </wp:positionV>
                <wp:extent cx="1849120" cy="2540"/>
                <wp:effectExtent l="0" t="0" r="36830" b="35560"/>
                <wp:wrapNone/>
                <wp:docPr id="4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49120" cy="254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CA6F00" id="Line 54" o:spid="_x0000_s1026" style="position:absolute;z-index:25202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65pt,18pt" to="250.2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" strokeweight="1.5pt"/>
            </w:pict>
          </mc:Fallback>
        </mc:AlternateContent>
      </w:r>
      <w:r w:rsidR="00A06B19" w:rsidRPr="00A06B19">
        <w:rPr>
          <w:noProof/>
        </w:rPr>
        <mc:AlternateContent>
          <mc:Choice Requires="wps">
            <w:drawing>
              <wp:anchor distT="0" distB="0" distL="114300" distR="114300" simplePos="0" relativeHeight="252024320" behindDoc="0" locked="0" layoutInCell="1" allowOverlap="1" wp14:anchorId="61A48286" wp14:editId="7F302884">
                <wp:simplePos x="0" y="0"/>
                <wp:positionH relativeFrom="column">
                  <wp:posOffset>1275715</wp:posOffset>
                </wp:positionH>
                <wp:positionV relativeFrom="paragraph">
                  <wp:posOffset>176530</wp:posOffset>
                </wp:positionV>
                <wp:extent cx="115570" cy="115570"/>
                <wp:effectExtent l="0" t="0" r="17780" b="17780"/>
                <wp:wrapNone/>
                <wp:docPr id="5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77C6F27" id="Oval 15" o:spid="_x0000_s1026" style="position:absolute;margin-left:100.45pt;margin-top:13.9pt;width:9.1pt;height:9.1pt;z-index:25202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"/>
            </w:pict>
          </mc:Fallback>
        </mc:AlternateContent>
      </w:r>
      <w:r w:rsidR="00A06B19" w:rsidRPr="00200F55">
        <w:rPr>
          <w:noProof/>
        </w:rPr>
        <mc:AlternateContent>
          <mc:Choice Requires="wps">
            <w:drawing>
              <wp:anchor distT="0" distB="0" distL="114300" distR="114300" simplePos="0" relativeHeight="251552252" behindDoc="0" locked="0" layoutInCell="1" allowOverlap="1" wp14:anchorId="12C1188F" wp14:editId="14D7E9EA">
                <wp:simplePos x="0" y="0"/>
                <wp:positionH relativeFrom="column">
                  <wp:posOffset>1329056</wp:posOffset>
                </wp:positionH>
                <wp:positionV relativeFrom="paragraph">
                  <wp:posOffset>231140</wp:posOffset>
                </wp:positionV>
                <wp:extent cx="0" cy="1159510"/>
                <wp:effectExtent l="0" t="0" r="19050" b="21590"/>
                <wp:wrapNone/>
                <wp:docPr id="3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5951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C394E3" id="Line 54" o:spid="_x0000_s1026" style="position:absolute;flip:y;z-index:2515522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65pt,18.2pt" to="104.65pt,10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" strokeweight="1.5pt"/>
            </w:pict>
          </mc:Fallback>
        </mc:AlternateContent>
      </w:r>
    </w:p>
    <w:p w:rsidR="00BE50EF" w:rsidRDefault="008C232B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115570</wp:posOffset>
                </wp:positionH>
                <wp:positionV relativeFrom="paragraph">
                  <wp:posOffset>52070</wp:posOffset>
                </wp:positionV>
                <wp:extent cx="1032510" cy="301625"/>
                <wp:effectExtent l="0" t="0" r="0" b="3175"/>
                <wp:wrapNone/>
                <wp:docPr id="144" name="Text Box 1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251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0E2ED6" w:rsidRDefault="00AF07BC" w:rsidP="00940C4E">
                            <w:pPr>
                              <w:pStyle w:val="STAText"/>
                              <w:spacing w:before="0" w:after="0"/>
                              <w:rPr>
                                <w:i/>
                                <w:iCs/>
                              </w:rPr>
                            </w:pPr>
                            <w:r w:rsidRPr="000E2ED6">
                              <w:rPr>
                                <w:i/>
                                <w:iCs/>
                              </w:rPr>
                              <w:t>F</w:t>
                            </w:r>
                            <w:r w:rsidRPr="000E2ED6">
                              <w:rPr>
                                <w:i/>
                                <w:iCs/>
                                <w:vertAlign w:val="subscript"/>
                              </w:rPr>
                              <w:t>H</w:t>
                            </w:r>
                            <w:r w:rsidRPr="000E2ED6">
                              <w:rPr>
                                <w:iCs/>
                              </w:rPr>
                              <w:t xml:space="preserve"> = </w:t>
                            </w:r>
                            <w:r>
                              <w:rPr>
                                <w:iCs/>
                              </w:rPr>
                              <w:t>3</w:t>
                            </w:r>
                            <w:r w:rsidRPr="000E2ED6">
                              <w:rPr>
                                <w:iCs/>
                              </w:rPr>
                              <w:t>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44" o:spid="_x0000_s1031" type="#_x0000_t202" style="position:absolute;left:0;text-align:left;margin-left:9.1pt;margin-top:4.1pt;width:81.3pt;height:23.7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Amk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" filled="f" stroked="f">
                <v:textbox>
                  <w:txbxContent>
                    <w:p w:rsidR="00AF07BC" w:rsidRPr="000E2ED6" w:rsidRDefault="00AF07BC" w:rsidP="00940C4E">
                      <w:pPr>
                        <w:pStyle w:val="STAText"/>
                        <w:spacing w:before="0" w:after="0"/>
                        <w:rPr>
                          <w:i/>
                          <w:iCs/>
                        </w:rPr>
                      </w:pPr>
                      <w:r w:rsidRPr="000E2ED6">
                        <w:rPr>
                          <w:i/>
                          <w:iCs/>
                        </w:rPr>
                        <w:t>F</w:t>
                      </w:r>
                      <w:r w:rsidRPr="000E2ED6">
                        <w:rPr>
                          <w:i/>
                          <w:iCs/>
                          <w:vertAlign w:val="subscript"/>
                        </w:rPr>
                        <w:t>H</w:t>
                      </w:r>
                      <w:r w:rsidRPr="000E2ED6">
                        <w:rPr>
                          <w:iCs/>
                        </w:rPr>
                        <w:t xml:space="preserve"> = </w:t>
                      </w:r>
                      <w:r>
                        <w:rPr>
                          <w:iCs/>
                        </w:rPr>
                        <w:t>3</w:t>
                      </w:r>
                      <w:r w:rsidRPr="000E2ED6">
                        <w:rPr>
                          <w:iCs/>
                        </w:rPr>
                        <w:t>0 kN</w:t>
                      </w:r>
                    </w:p>
                  </w:txbxContent>
                </v:textbox>
              </v:shape>
            </w:pict>
          </mc:Fallback>
        </mc:AlternateContent>
      </w:r>
      <w:r w:rsidR="00A06B1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>
                <wp:simplePos x="0" y="0"/>
                <wp:positionH relativeFrom="column">
                  <wp:posOffset>3471545</wp:posOffset>
                </wp:positionH>
                <wp:positionV relativeFrom="paragraph">
                  <wp:posOffset>54610</wp:posOffset>
                </wp:positionV>
                <wp:extent cx="1271270" cy="1905"/>
                <wp:effectExtent l="0" t="0" r="24130" b="36195"/>
                <wp:wrapNone/>
                <wp:docPr id="139" name="Lin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1270" cy="190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F5EA64" id="Line 314" o:spid="_x0000_s1026" style="position:absolute;flip:x y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3.35pt,4.3pt" to="373.4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" strokeweight=".5pt">
                <v:stroke dashstyle="dash"/>
              </v:line>
            </w:pict>
          </mc:Fallback>
        </mc:AlternateContent>
      </w:r>
      <w:r w:rsidR="00A06B19" w:rsidRPr="00200F55">
        <w:rPr>
          <w:noProof/>
        </w:rPr>
        <mc:AlternateContent>
          <mc:Choice Requires="wps">
            <w:drawing>
              <wp:anchor distT="0" distB="0" distL="114300" distR="114300" simplePos="0" relativeHeight="251812352" behindDoc="0" locked="0" layoutInCell="1" allowOverlap="1" wp14:anchorId="338EDB90" wp14:editId="0A8A0326">
                <wp:simplePos x="0" y="0"/>
                <wp:positionH relativeFrom="column">
                  <wp:posOffset>1506855</wp:posOffset>
                </wp:positionH>
                <wp:positionV relativeFrom="paragraph">
                  <wp:posOffset>52070</wp:posOffset>
                </wp:positionV>
                <wp:extent cx="1271270" cy="1905"/>
                <wp:effectExtent l="0" t="0" r="24130" b="36195"/>
                <wp:wrapNone/>
                <wp:docPr id="16" name="Lin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1270" cy="190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E10CAB" id="Line 314" o:spid="_x0000_s1026" style="position:absolute;flip:x y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65pt,4.1pt" to="218.75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" strokeweight=".5pt">
                <v:stroke dashstyle="dash"/>
              </v:line>
            </w:pict>
          </mc:Fallback>
        </mc:AlternateContent>
      </w:r>
    </w:p>
    <w:p w:rsidR="00BE50EF" w:rsidRDefault="00257852">
      <w:pPr>
        <w:pStyle w:val="Textkrper"/>
        <w:jc w:val="both"/>
      </w:pPr>
      <w:r w:rsidRPr="00200F55">
        <w:rPr>
          <w:noProof/>
        </w:rPr>
        <mc:AlternateContent>
          <mc:Choice Requires="wps">
            <w:drawing>
              <wp:anchor distT="0" distB="0" distL="114300" distR="114300" simplePos="0" relativeHeight="252058112" behindDoc="0" locked="0" layoutInCell="1" allowOverlap="1" wp14:anchorId="39DDE77E" wp14:editId="1106A50B">
                <wp:simplePos x="0" y="0"/>
                <wp:positionH relativeFrom="column">
                  <wp:posOffset>4967604</wp:posOffset>
                </wp:positionH>
                <wp:positionV relativeFrom="paragraph">
                  <wp:posOffset>48260</wp:posOffset>
                </wp:positionV>
                <wp:extent cx="4445" cy="769620"/>
                <wp:effectExtent l="0" t="0" r="33655" b="11430"/>
                <wp:wrapNone/>
                <wp:docPr id="39" name="Lin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445" cy="76962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1475E7" id="Line 314" o:spid="_x0000_s1026" style="position:absolute;flip:x y;z-index:25205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1.15pt,3.8pt" to="391.5pt,6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" strokeweight=".5pt">
                <v:stroke dashstyle="dash"/>
              </v:line>
            </w:pict>
          </mc:Fallback>
        </mc:AlternateContent>
      </w:r>
      <w:r w:rsidRPr="00200F55">
        <w:rPr>
          <w:noProof/>
        </w:rPr>
        <mc:AlternateContent>
          <mc:Choice Requires="wps">
            <w:drawing>
              <wp:anchor distT="0" distB="0" distL="114300" distR="114300" simplePos="0" relativeHeight="252056064" behindDoc="0" locked="0" layoutInCell="1" allowOverlap="1" wp14:anchorId="39DDE77E" wp14:editId="1106A50B">
                <wp:simplePos x="0" y="0"/>
                <wp:positionH relativeFrom="column">
                  <wp:posOffset>1371599</wp:posOffset>
                </wp:positionH>
                <wp:positionV relativeFrom="paragraph">
                  <wp:posOffset>16510</wp:posOffset>
                </wp:positionV>
                <wp:extent cx="8255" cy="744220"/>
                <wp:effectExtent l="0" t="0" r="29845" b="17780"/>
                <wp:wrapNone/>
                <wp:docPr id="38" name="Lin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255" cy="74422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F78997" id="Line 314" o:spid="_x0000_s1026" style="position:absolute;flip:y;z-index:25205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.3pt" to="108.65pt,5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" strokeweight=".5pt">
                <v:stroke dashstyle="dash"/>
              </v:line>
            </w:pict>
          </mc:Fallback>
        </mc:AlternateContent>
      </w:r>
      <w:r w:rsidR="008C232B" w:rsidRPr="00200F55">
        <w:rPr>
          <w:noProof/>
        </w:rPr>
        <mc:AlternateContent>
          <mc:Choice Requires="wps">
            <w:drawing>
              <wp:anchor distT="0" distB="0" distL="114300" distR="114300" simplePos="0" relativeHeight="252054016" behindDoc="0" locked="0" layoutInCell="1" allowOverlap="1" wp14:anchorId="4C0D3411" wp14:editId="31933CD4">
                <wp:simplePos x="0" y="0"/>
                <wp:positionH relativeFrom="column">
                  <wp:posOffset>3120390</wp:posOffset>
                </wp:positionH>
                <wp:positionV relativeFrom="paragraph">
                  <wp:posOffset>45720</wp:posOffset>
                </wp:positionV>
                <wp:extent cx="13335" cy="717550"/>
                <wp:effectExtent l="0" t="0" r="24765" b="25400"/>
                <wp:wrapNone/>
                <wp:docPr id="37" name="Lin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35" cy="71755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7292A5" id="Line 314" o:spid="_x0000_s1026" style="position:absolute;flip:x y;z-index:25205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5.7pt,3.6pt" to="246.75pt,6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" strokeweight=".5pt">
                <v:stroke dashstyle="dash"/>
              </v:line>
            </w:pict>
          </mc:Fallback>
        </mc:AlternateContent>
      </w:r>
      <w:r w:rsidR="008C232B" w:rsidRPr="00200F55">
        <w:rPr>
          <w:noProof/>
        </w:rPr>
        <mc:AlternateContent>
          <mc:Choice Requires="wps">
            <w:drawing>
              <wp:anchor distT="0" distB="0" distL="114300" distR="114300" simplePos="0" relativeHeight="251832832" behindDoc="0" locked="0" layoutInCell="1" allowOverlap="1" wp14:anchorId="3335FBC8" wp14:editId="39090518">
                <wp:simplePos x="0" y="0"/>
                <wp:positionH relativeFrom="column">
                  <wp:posOffset>3178175</wp:posOffset>
                </wp:positionH>
                <wp:positionV relativeFrom="paragraph">
                  <wp:posOffset>161925</wp:posOffset>
                </wp:positionV>
                <wp:extent cx="522605" cy="145415"/>
                <wp:effectExtent l="0" t="0" r="29845" b="26035"/>
                <wp:wrapNone/>
                <wp:docPr id="264" name="Line 1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2605" cy="1454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EBF885" id="Line 1538" o:spid="_x0000_s1026" style="position:absolute;z-index:25183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25pt,12.75pt" to="291.4pt,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" strokeweight=".5pt"/>
            </w:pict>
          </mc:Fallback>
        </mc:AlternateContent>
      </w:r>
      <w:r w:rsidR="008C232B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51968" behindDoc="0" locked="0" layoutInCell="1" allowOverlap="1" wp14:anchorId="72951AEB" wp14:editId="5D369963">
                <wp:simplePos x="0" y="0"/>
                <wp:positionH relativeFrom="column">
                  <wp:posOffset>5542915</wp:posOffset>
                </wp:positionH>
                <wp:positionV relativeFrom="paragraph">
                  <wp:posOffset>223520</wp:posOffset>
                </wp:positionV>
                <wp:extent cx="287020" cy="205105"/>
                <wp:effectExtent l="0" t="0" r="0" b="4445"/>
                <wp:wrapNone/>
                <wp:docPr id="34" name="Text Box 1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205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8C232B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4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51AEB" id="Text Box 1663" o:spid="_x0000_s1032" type="#_x0000_t202" style="position:absolute;left:0;text-align:left;margin-left:436.45pt;margin-top:17.6pt;width:22.6pt;height:16.15pt;z-index:25205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" stroked="f">
                <v:textbox inset=".1mm,.1mm,.1mm,.1mm">
                  <w:txbxContent>
                    <w:p w:rsidR="00AF07BC" w:rsidRDefault="00AF07BC" w:rsidP="008C232B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4,0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8C232B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3347085</wp:posOffset>
                </wp:positionH>
                <wp:positionV relativeFrom="paragraph">
                  <wp:posOffset>152400</wp:posOffset>
                </wp:positionV>
                <wp:extent cx="1336040" cy="318770"/>
                <wp:effectExtent l="0" t="0" r="0" b="5080"/>
                <wp:wrapNone/>
                <wp:docPr id="151" name="Text Box 1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040" cy="318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495EAE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rPr>
                                <w:i/>
                              </w:rPr>
                              <w:t>EI</w:t>
                            </w:r>
                            <w:r>
                              <w:t xml:space="preserve"> = 20000 kNm²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5" o:spid="_x0000_s1033" type="#_x0000_t202" style="position:absolute;left:0;text-align:left;margin-left:263.55pt;margin-top:12pt;width:105.2pt;height:25.1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" stroked="f">
                <v:textbox inset=".1mm,.1mm,.1mm,.1mm">
                  <w:txbxContent>
                    <w:p w:rsidR="00AF07BC" w:rsidRDefault="00AF07BC" w:rsidP="00495EAE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rPr>
                          <w:i/>
                        </w:rPr>
                        <w:t>EI</w:t>
                      </w:r>
                      <w:r>
                        <w:t xml:space="preserve"> = 20000 kNm²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BE50EF">
      <w:pPr>
        <w:pStyle w:val="Textkrper"/>
        <w:jc w:val="both"/>
      </w:pPr>
    </w:p>
    <w:p w:rsidR="00BE50EF" w:rsidRDefault="004441B1">
      <w:pPr>
        <w:pStyle w:val="Textkrper"/>
        <w:jc w:val="both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29760" behindDoc="0" locked="0" layoutInCell="1" allowOverlap="1" wp14:anchorId="6CA757BA" wp14:editId="6ADD7779">
                <wp:simplePos x="0" y="0"/>
                <wp:positionH relativeFrom="column">
                  <wp:posOffset>3067050</wp:posOffset>
                </wp:positionH>
                <wp:positionV relativeFrom="paragraph">
                  <wp:posOffset>213960</wp:posOffset>
                </wp:positionV>
                <wp:extent cx="228600" cy="95250"/>
                <wp:effectExtent l="0" t="0" r="0" b="0"/>
                <wp:wrapNone/>
                <wp:docPr id="263" name="Rectangle 1846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9525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chemeClr val="bg2">
                              <a:lumMod val="25000"/>
                            </a:schemeClr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6E0C4E" id="Rectangle 1846" o:spid="_x0000_s1026" alt="Diagonal dunkel nach oben" style="position:absolute;margin-left:241.5pt;margin-top:16.85pt;width:18pt;height:7.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" fillcolor="#393737 [814]" stroked="f">
                <v:fill r:id="rId9" o:title="" type="pattern"/>
              </v:rect>
            </w:pict>
          </mc:Fallback>
        </mc:AlternateContent>
      </w:r>
      <w:r w:rsidR="008C232B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49920" behindDoc="0" locked="0" layoutInCell="1" allowOverlap="1" wp14:anchorId="00F8178E" wp14:editId="48AC4760">
                <wp:simplePos x="0" y="0"/>
                <wp:positionH relativeFrom="column">
                  <wp:posOffset>5436235</wp:posOffset>
                </wp:positionH>
                <wp:positionV relativeFrom="paragraph">
                  <wp:posOffset>207010</wp:posOffset>
                </wp:positionV>
                <wp:extent cx="407670" cy="6985"/>
                <wp:effectExtent l="0" t="0" r="30480" b="31115"/>
                <wp:wrapNone/>
                <wp:docPr id="32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7670" cy="698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6F1C7E" id="Line 26" o:spid="_x0000_s1026" style="position:absolute;z-index:25204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8.05pt,16.3pt" to="460.1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" strokeweight=".5pt"/>
            </w:pict>
          </mc:Fallback>
        </mc:AlternateContent>
      </w:r>
      <w:r w:rsidR="008C232B" w:rsidRPr="008C232B">
        <w:rPr>
          <w:noProof/>
        </w:rPr>
        <mc:AlternateContent>
          <mc:Choice Requires="wps">
            <w:drawing>
              <wp:anchor distT="0" distB="0" distL="114300" distR="114300" simplePos="0" relativeHeight="252042752" behindDoc="0" locked="0" layoutInCell="1" allowOverlap="1" wp14:anchorId="2042821B" wp14:editId="3286117D">
                <wp:simplePos x="0" y="0"/>
                <wp:positionH relativeFrom="column">
                  <wp:posOffset>1395730</wp:posOffset>
                </wp:positionH>
                <wp:positionV relativeFrom="paragraph">
                  <wp:posOffset>29210</wp:posOffset>
                </wp:positionV>
                <wp:extent cx="231140" cy="233045"/>
                <wp:effectExtent l="0" t="0" r="0" b="14605"/>
                <wp:wrapNone/>
                <wp:docPr id="18" name="Text Box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233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8C232B" w:rsidRDefault="00AF07BC" w:rsidP="008C232B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(</w:t>
                            </w:r>
                            <w:r w:rsidRPr="008C232B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4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2821B" id="_x0000_s1034" type="#_x0000_t202" style="position:absolute;left:0;text-align:left;margin-left:109.9pt;margin-top:2.3pt;width:18.2pt;height:18.35pt;z-index:25204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" filled="f" stroked="f">
                <v:textbox inset=".1mm,.1mm,.1mm,.1mm">
                  <w:txbxContent>
                    <w:p w:rsidR="00AF07BC" w:rsidRPr="008C232B" w:rsidRDefault="00AF07BC" w:rsidP="008C232B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(</w:t>
                      </w:r>
                      <w:r w:rsidRPr="008C232B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4)</w:t>
                      </w:r>
                    </w:p>
                  </w:txbxContent>
                </v:textbox>
              </v:shape>
            </w:pict>
          </mc:Fallback>
        </mc:AlternateContent>
      </w:r>
      <w:r w:rsidR="008C232B" w:rsidRPr="008C232B">
        <w:rPr>
          <w:noProof/>
        </w:rPr>
        <mc:AlternateContent>
          <mc:Choice Requires="wps">
            <w:drawing>
              <wp:anchor distT="0" distB="0" distL="114300" distR="114300" simplePos="0" relativeHeight="252043776" behindDoc="0" locked="0" layoutInCell="1" allowOverlap="1" wp14:anchorId="775EC6DF" wp14:editId="0A005386">
                <wp:simplePos x="0" y="0"/>
                <wp:positionH relativeFrom="column">
                  <wp:posOffset>5081905</wp:posOffset>
                </wp:positionH>
                <wp:positionV relativeFrom="paragraph">
                  <wp:posOffset>31115</wp:posOffset>
                </wp:positionV>
                <wp:extent cx="231140" cy="175260"/>
                <wp:effectExtent l="0" t="0" r="0" b="15240"/>
                <wp:wrapNone/>
                <wp:docPr id="19" name="Text Box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8C232B" w:rsidRDefault="00AF07BC" w:rsidP="008C232B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8C232B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(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6</w:t>
                            </w:r>
                            <w:r w:rsidRPr="008C232B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5EC6DF" id="_x0000_s1035" type="#_x0000_t202" style="position:absolute;left:0;text-align:left;margin-left:400.15pt;margin-top:2.45pt;width:18.2pt;height:13.8pt;z-index:25204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" filled="f" stroked="f">
                <v:textbox inset=".1mm,.1mm,.1mm,.1mm">
                  <w:txbxContent>
                    <w:p w:rsidR="00AF07BC" w:rsidRPr="008C232B" w:rsidRDefault="00AF07BC" w:rsidP="008C232B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</w:pPr>
                      <w:r w:rsidRPr="008C232B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(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6</w:t>
                      </w:r>
                      <w:r w:rsidRPr="008C232B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C232B" w:rsidRPr="008C232B">
        <w:rPr>
          <w:noProof/>
        </w:rPr>
        <mc:AlternateContent>
          <mc:Choice Requires="wps">
            <w:drawing>
              <wp:anchor distT="0" distB="0" distL="114300" distR="114300" simplePos="0" relativeHeight="252041728" behindDoc="0" locked="0" layoutInCell="1" allowOverlap="1" wp14:anchorId="61D7186A" wp14:editId="13D08330">
                <wp:simplePos x="0" y="0"/>
                <wp:positionH relativeFrom="column">
                  <wp:posOffset>3234690</wp:posOffset>
                </wp:positionH>
                <wp:positionV relativeFrom="paragraph">
                  <wp:posOffset>33655</wp:posOffset>
                </wp:positionV>
                <wp:extent cx="231140" cy="175260"/>
                <wp:effectExtent l="0" t="0" r="0" b="15240"/>
                <wp:wrapNone/>
                <wp:docPr id="15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8C232B" w:rsidRDefault="00AF07BC" w:rsidP="008C232B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8C232B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(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5</w:t>
                            </w:r>
                            <w:r w:rsidRPr="008C232B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D7186A" id="_x0000_s1036" type="#_x0000_t202" style="position:absolute;left:0;text-align:left;margin-left:254.7pt;margin-top:2.65pt;width:18.2pt;height:13.8pt;z-index:25204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" filled="f" stroked="f">
                <v:textbox inset=".1mm,.1mm,.1mm,.1mm">
                  <w:txbxContent>
                    <w:p w:rsidR="00AF07BC" w:rsidRPr="008C232B" w:rsidRDefault="00AF07BC" w:rsidP="008C232B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</w:pPr>
                      <w:r w:rsidRPr="008C232B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(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5</w:t>
                      </w:r>
                      <w:r w:rsidRPr="008C232B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C232B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3856" behindDoc="0" locked="0" layoutInCell="1" allowOverlap="1" wp14:anchorId="473B127F" wp14:editId="4041624F">
                <wp:simplePos x="0" y="0"/>
                <wp:positionH relativeFrom="column">
                  <wp:posOffset>3034030</wp:posOffset>
                </wp:positionH>
                <wp:positionV relativeFrom="paragraph">
                  <wp:posOffset>206375</wp:posOffset>
                </wp:positionV>
                <wp:extent cx="258445" cy="0"/>
                <wp:effectExtent l="0" t="0" r="27305" b="19050"/>
                <wp:wrapNone/>
                <wp:docPr id="262" name="Line 1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5844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75F39C" id="Line 1660" o:spid="_x0000_s1026" style="position:absolute;flip:y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9pt,16.25pt" to="259.25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" strokeweight=".5pt"/>
            </w:pict>
          </mc:Fallback>
        </mc:AlternateContent>
      </w:r>
      <w:r w:rsidR="00A06B1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2018176" behindDoc="0" locked="0" layoutInCell="1" allowOverlap="1">
                <wp:simplePos x="0" y="0"/>
                <wp:positionH relativeFrom="column">
                  <wp:posOffset>1210310</wp:posOffset>
                </wp:positionH>
                <wp:positionV relativeFrom="paragraph">
                  <wp:posOffset>206375</wp:posOffset>
                </wp:positionV>
                <wp:extent cx="231140" cy="173355"/>
                <wp:effectExtent l="19050" t="19050" r="35560" b="17145"/>
                <wp:wrapNone/>
                <wp:docPr id="161" name="AutoShape 1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 flipH="1"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86EEE4" id="AutoShape 1847" o:spid="_x0000_s1026" type="#_x0000_t5" style="position:absolute;margin-left:95.3pt;margin-top:16.25pt;width:18.2pt;height:13.65pt;rotation:180;flip:x y;z-index:25201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"/>
            </w:pict>
          </mc:Fallback>
        </mc:AlternateContent>
      </w:r>
      <w:r w:rsidR="00A06B19">
        <w:rPr>
          <w:noProof/>
        </w:rPr>
        <mc:AlternateContent>
          <mc:Choice Requires="wps">
            <w:drawing>
              <wp:anchor distT="0" distB="0" distL="114300" distR="114300" simplePos="0" relativeHeight="252019200" behindDoc="0" locked="0" layoutInCell="1" allowOverlap="1">
                <wp:simplePos x="0" y="0"/>
                <wp:positionH relativeFrom="column">
                  <wp:posOffset>1275080</wp:posOffset>
                </wp:positionH>
                <wp:positionV relativeFrom="paragraph">
                  <wp:posOffset>146050</wp:posOffset>
                </wp:positionV>
                <wp:extent cx="115570" cy="115570"/>
                <wp:effectExtent l="0" t="0" r="17780" b="17780"/>
                <wp:wrapNone/>
                <wp:docPr id="130" name="Oval 1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0D078D4" id="Oval 1842" o:spid="_x0000_s1026" style="position:absolute;margin-left:100.4pt;margin-top:11.5pt;width:9.1pt;height:9.1pt;z-index:25201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"/>
            </w:pict>
          </mc:Fallback>
        </mc:AlternateContent>
      </w:r>
    </w:p>
    <w:p w:rsidR="00C2099F" w:rsidRDefault="004441B1">
      <w:pPr>
        <w:rPr>
          <w:rFonts w:ascii="Arial" w:hAnsi="Arial" w:cs="Arial"/>
          <w:sz w:val="22"/>
        </w:rPr>
      </w:pPr>
      <w:r w:rsidRPr="008C232B">
        <w:rPr>
          <w:noProof/>
        </w:rPr>
        <mc:AlternateContent>
          <mc:Choice Requires="wps">
            <w:drawing>
              <wp:anchor distT="0" distB="0" distL="114300" distR="114300" simplePos="0" relativeHeight="252033536" behindDoc="0" locked="0" layoutInCell="1" allowOverlap="1" wp14:anchorId="485459C5" wp14:editId="6704A62B">
                <wp:simplePos x="0" y="0"/>
                <wp:positionH relativeFrom="column">
                  <wp:posOffset>4885429</wp:posOffset>
                </wp:positionH>
                <wp:positionV relativeFrom="paragraph">
                  <wp:posOffset>156845</wp:posOffset>
                </wp:positionV>
                <wp:extent cx="262741" cy="115383"/>
                <wp:effectExtent l="0" t="0" r="4445" b="0"/>
                <wp:wrapNone/>
                <wp:docPr id="10" name="Rectangle 1846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741" cy="115383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chemeClr val="bg2">
                              <a:lumMod val="25000"/>
                            </a:schemeClr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7C0B1A" id="Rectangle 1846" o:spid="_x0000_s1026" alt="Diagonal dunkel nach oben" style="position:absolute;margin-left:384.7pt;margin-top:12.35pt;width:20.7pt;height:9.1pt;z-index:25203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" fillcolor="#393737 [814]" stroked="f">
                <v:fill r:id="rId9" o:title="" type="pattern"/>
              </v:rect>
            </w:pict>
          </mc:Fallback>
        </mc:AlternateContent>
      </w:r>
      <w:r w:rsidR="008C232B" w:rsidRPr="00200F55">
        <w:rPr>
          <w:noProof/>
        </w:rPr>
        <mc:AlternateContent>
          <mc:Choice Requires="wps">
            <w:drawing>
              <wp:anchor distT="0" distB="0" distL="114300" distR="114300" simplePos="0" relativeHeight="251817472" behindDoc="0" locked="0" layoutInCell="1" allowOverlap="1" wp14:anchorId="43940610" wp14:editId="20B978BE">
                <wp:simplePos x="0" y="0"/>
                <wp:positionH relativeFrom="column">
                  <wp:posOffset>3178175</wp:posOffset>
                </wp:positionH>
                <wp:positionV relativeFrom="paragraph">
                  <wp:posOffset>197485</wp:posOffset>
                </wp:positionV>
                <wp:extent cx="0" cy="462280"/>
                <wp:effectExtent l="0" t="0" r="19050" b="33020"/>
                <wp:wrapNone/>
                <wp:docPr id="21" name="Line 1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228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C65963" id="Line 1538" o:spid="_x0000_s1026" style="position:absolute;z-index: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25pt,15.55pt" to="250.25pt,5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" strokeweight=".5pt"/>
            </w:pict>
          </mc:Fallback>
        </mc:AlternateContent>
      </w:r>
      <w:r w:rsidR="008C232B" w:rsidRPr="00200F55">
        <w:rPr>
          <w:noProof/>
        </w:rPr>
        <mc:AlternateContent>
          <mc:Choice Requires="wps">
            <w:drawing>
              <wp:anchor distT="0" distB="0" distL="114300" distR="114300" simplePos="0" relativeHeight="251818496" behindDoc="0" locked="0" layoutInCell="1" allowOverlap="1" wp14:anchorId="40AE27D0" wp14:editId="743A35DE">
                <wp:simplePos x="0" y="0"/>
                <wp:positionH relativeFrom="column">
                  <wp:posOffset>2083435</wp:posOffset>
                </wp:positionH>
                <wp:positionV relativeFrom="paragraph">
                  <wp:posOffset>431165</wp:posOffset>
                </wp:positionV>
                <wp:extent cx="351155" cy="285750"/>
                <wp:effectExtent l="0" t="0" r="0" b="0"/>
                <wp:wrapNone/>
                <wp:docPr id="22" name="Text Box 1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5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200F55" w:rsidRDefault="00AF07BC" w:rsidP="00200F55">
                            <w:pPr>
                              <w:pStyle w:val="Kopfzeile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6</w:t>
                            </w:r>
                            <w:r w:rsidRPr="00200F55">
                              <w:rPr>
                                <w:rFonts w:ascii="Arial" w:hAnsi="Arial" w:cs="Arial"/>
                              </w:rPr>
                              <w:t>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AE27D0" id="_x0000_s1037" type="#_x0000_t202" style="position:absolute;margin-left:164.05pt;margin-top:33.95pt;width:27.65pt;height:22.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" stroked="f">
                <v:textbox inset=".1mm,.1mm,.1mm,.1mm">
                  <w:txbxContent>
                    <w:p w:rsidR="00AF07BC" w:rsidRPr="00200F55" w:rsidRDefault="00AF07BC" w:rsidP="00200F55">
                      <w:pPr>
                        <w:pStyle w:val="Kopfzeile"/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6</w:t>
                      </w:r>
                      <w:r w:rsidRPr="00200F55">
                        <w:rPr>
                          <w:rFonts w:ascii="Arial" w:hAnsi="Arial" w:cs="Arial"/>
                        </w:rPr>
                        <w:t>,0</w:t>
                      </w:r>
                    </w:p>
                  </w:txbxContent>
                </v:textbox>
              </v:shape>
            </w:pict>
          </mc:Fallback>
        </mc:AlternateContent>
      </w:r>
      <w:r w:rsidR="008C232B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30784" behindDoc="0" locked="0" layoutInCell="1" allowOverlap="1">
                <wp:simplePos x="0" y="0"/>
                <wp:positionH relativeFrom="column">
                  <wp:posOffset>3991610</wp:posOffset>
                </wp:positionH>
                <wp:positionV relativeFrom="paragraph">
                  <wp:posOffset>431165</wp:posOffset>
                </wp:positionV>
                <wp:extent cx="287020" cy="205105"/>
                <wp:effectExtent l="0" t="0" r="0" b="4445"/>
                <wp:wrapNone/>
                <wp:docPr id="137" name="Text Box 1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20" cy="205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495EAE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6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314.3pt;margin-top:33.95pt;width:22.6pt;height:16.15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" stroked="f">
                <v:textbox inset=".1mm,.1mm,.1mm,.1mm">
                  <w:txbxContent>
                    <w:p w:rsidR="00AF07BC" w:rsidRDefault="00AF07BC" w:rsidP="00495EAE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6,0</w:t>
                      </w:r>
                    </w:p>
                  </w:txbxContent>
                </v:textbox>
              </v:shape>
            </w:pict>
          </mc:Fallback>
        </mc:AlternateContent>
      </w:r>
      <w:r w:rsidR="008C232B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7616" behindDoc="0" locked="0" layoutInCell="1" allowOverlap="1">
                <wp:simplePos x="0" y="0"/>
                <wp:positionH relativeFrom="column">
                  <wp:posOffset>1155700</wp:posOffset>
                </wp:positionH>
                <wp:positionV relativeFrom="paragraph">
                  <wp:posOffset>544195</wp:posOffset>
                </wp:positionV>
                <wp:extent cx="3987165" cy="0"/>
                <wp:effectExtent l="0" t="0" r="32385" b="19050"/>
                <wp:wrapNone/>
                <wp:docPr id="146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8716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E67EC9" id="Line 26" o:spid="_x0000_s1026" style="position:absolute;z-index:25156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pt,42.85pt" to="404.95pt,4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" strokeweight=".5pt"/>
            </w:pict>
          </mc:Fallback>
        </mc:AlternateContent>
      </w:r>
      <w:r w:rsidR="008C232B">
        <w:rPr>
          <w:noProof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5027295</wp:posOffset>
                </wp:positionH>
                <wp:positionV relativeFrom="paragraph">
                  <wp:posOffset>344805</wp:posOffset>
                </wp:positionV>
                <wp:extent cx="0" cy="426720"/>
                <wp:effectExtent l="0" t="0" r="19050" b="30480"/>
                <wp:wrapNone/>
                <wp:docPr id="145" name="Line 1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672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86B3A2" id="Line 1538" o:spid="_x0000_s1026" style="position:absolute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5.85pt,27.15pt" to="395.85pt,6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" strokeweight=".5pt"/>
            </w:pict>
          </mc:Fallback>
        </mc:AlternateContent>
      </w:r>
      <w:r w:rsidR="008C232B" w:rsidRPr="00200F55">
        <w:rPr>
          <w:noProof/>
        </w:rPr>
        <mc:AlternateContent>
          <mc:Choice Requires="wps">
            <w:drawing>
              <wp:anchor distT="0" distB="0" distL="114300" distR="114300" simplePos="0" relativeHeight="251823616" behindDoc="0" locked="0" layoutInCell="1" allowOverlap="1" wp14:anchorId="534E54C0" wp14:editId="7F163605">
                <wp:simplePos x="0" y="0"/>
                <wp:positionH relativeFrom="column">
                  <wp:posOffset>1333500</wp:posOffset>
                </wp:positionH>
                <wp:positionV relativeFrom="paragraph">
                  <wp:posOffset>375285</wp:posOffset>
                </wp:positionV>
                <wp:extent cx="0" cy="395605"/>
                <wp:effectExtent l="0" t="0" r="19050" b="23495"/>
                <wp:wrapNone/>
                <wp:docPr id="25" name="Line 1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9560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05A3B4" id="Line 1538" o:spid="_x0000_s1026" style="position:absolute;z-index:25182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29.55pt" to="10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" strokeweight=".5pt"/>
            </w:pict>
          </mc:Fallback>
        </mc:AlternateContent>
      </w:r>
      <w:r w:rsidR="00A06B1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61472" behindDoc="0" locked="0" layoutInCell="1" allowOverlap="1">
                <wp:simplePos x="0" y="0"/>
                <wp:positionH relativeFrom="column">
                  <wp:posOffset>1212850</wp:posOffset>
                </wp:positionH>
                <wp:positionV relativeFrom="paragraph">
                  <wp:posOffset>141605</wp:posOffset>
                </wp:positionV>
                <wp:extent cx="228600" cy="95250"/>
                <wp:effectExtent l="0" t="0" r="0" b="0"/>
                <wp:wrapNone/>
                <wp:docPr id="128" name="Rectangle 1846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9525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chemeClr val="bg2">
                              <a:lumMod val="25000"/>
                            </a:schemeClr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326A45" id="Rectangle 1846" o:spid="_x0000_s1026" alt="Diagonal dunkel nach oben" style="position:absolute;margin-left:95.5pt;margin-top:11.15pt;width:18pt;height:7.5pt;z-index:25156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" fillcolor="#393737 [814]" stroked="f">
                <v:fill r:id="rId9" o:title="" type="pattern"/>
              </v:rect>
            </w:pict>
          </mc:Fallback>
        </mc:AlternateContent>
      </w:r>
      <w:r w:rsidR="00C2099F">
        <w:br w:type="page"/>
      </w: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Aufgabe 2: </w:t>
      </w:r>
    </w:p>
    <w:p w:rsidR="00363B08" w:rsidRDefault="00BE50EF">
      <w:pPr>
        <w:pStyle w:val="Textkrper"/>
        <w:jc w:val="both"/>
      </w:pPr>
      <w:r>
        <w:t xml:space="preserve">Gegeben ist ein </w:t>
      </w:r>
      <w:proofErr w:type="spellStart"/>
      <w:r w:rsidR="00F92068">
        <w:t>einhüftiger</w:t>
      </w:r>
      <w:proofErr w:type="spellEnd"/>
      <w:r w:rsidR="00F92068">
        <w:t xml:space="preserve"> Rahmen</w:t>
      </w:r>
      <w:r w:rsidR="00C2099F">
        <w:t xml:space="preserve">, </w:t>
      </w:r>
      <w:r w:rsidR="00F92068">
        <w:t>für den m</w:t>
      </w:r>
      <w:r w:rsidR="00C2099F">
        <w:t xml:space="preserve">it Hilfe des </w:t>
      </w:r>
      <w:r w:rsidR="00C2099F" w:rsidRPr="00311231">
        <w:rPr>
          <w:b/>
        </w:rPr>
        <w:t>Drehwinkelverfahrens</w:t>
      </w:r>
      <w:r w:rsidR="00C2099F">
        <w:t xml:space="preserve"> </w:t>
      </w:r>
      <w:r w:rsidR="00BC4FB7">
        <w:t xml:space="preserve">der Momentenverlauf (M), der Querkraftverlauf (V), die Auflagerkräfte (A) sowie </w:t>
      </w:r>
      <w:r w:rsidR="00C2099F">
        <w:t>der qualitative Verlauf der</w:t>
      </w:r>
      <w:r w:rsidR="00BC4FB7">
        <w:t xml:space="preserve"> Biegelinie (w) zu bestimmen </w:t>
      </w:r>
      <w:r w:rsidR="00F92068">
        <w:t>sind. Die Ermittlung dieser Größen soll getrennt für den Lastfall 1 (Streckenlast auf dem horizontalen Riegel) und den Lastfall 2 (Auflagerverschiebung am Knoten 2) erfolgen.</w:t>
      </w:r>
    </w:p>
    <w:p w:rsidR="00BE50EF" w:rsidRDefault="00363B08">
      <w:pPr>
        <w:pStyle w:val="Textkrper"/>
        <w:jc w:val="both"/>
      </w:pPr>
      <w:r w:rsidRPr="00363B08">
        <w:rPr>
          <w:b/>
        </w:rPr>
        <w:t>Hinweis:</w:t>
      </w:r>
      <w:r>
        <w:t xml:space="preserve"> Am Knoten 1 sind die Stäbe biegesteif miteinander verbunden und werden hier in vertikaler Richtung unverschieblich gehalten.</w:t>
      </w:r>
      <w:r w:rsidR="00F92068">
        <w:t xml:space="preserve"> </w:t>
      </w:r>
    </w:p>
    <w:p w:rsidR="00F92068" w:rsidRDefault="00F92068">
      <w:pPr>
        <w:pStyle w:val="Textkrper"/>
        <w:jc w:val="both"/>
      </w:pPr>
    </w:p>
    <w:p w:rsidR="00BE50EF" w:rsidRDefault="00BE50EF">
      <w:pPr>
        <w:pStyle w:val="Textkrper"/>
        <w:jc w:val="both"/>
      </w:pPr>
    </w:p>
    <w:p w:rsidR="00BE50EF" w:rsidRDefault="00363B08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69376" behindDoc="0" locked="0" layoutInCell="1" allowOverlap="1" wp14:anchorId="2EFA14DA" wp14:editId="4AFEC357">
                <wp:simplePos x="0" y="0"/>
                <wp:positionH relativeFrom="column">
                  <wp:posOffset>3293110</wp:posOffset>
                </wp:positionH>
                <wp:positionV relativeFrom="paragraph">
                  <wp:posOffset>127000</wp:posOffset>
                </wp:positionV>
                <wp:extent cx="1386205" cy="240665"/>
                <wp:effectExtent l="0" t="0" r="0" b="6985"/>
                <wp:wrapNone/>
                <wp:docPr id="45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205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363B08">
                            <w:pPr>
                              <w:pStyle w:val="STAText"/>
                              <w:spacing w:before="0" w:after="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 xml:space="preserve">q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= 40,0 kN/m (LF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FA14DA" id="_x0000_s1039" type="#_x0000_t202" style="position:absolute;left:0;text-align:left;margin-left:259.3pt;margin-top:10pt;width:109.15pt;height:18.95pt;z-index:25206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Re+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" filled="f" stroked="f">
                <v:textbox>
                  <w:txbxContent>
                    <w:p w:rsidR="00AF07BC" w:rsidRDefault="00AF07BC" w:rsidP="00363B08">
                      <w:pPr>
                        <w:pStyle w:val="STAText"/>
                        <w:spacing w:before="0" w:after="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sz w:val="20"/>
                          <w:szCs w:val="20"/>
                        </w:rPr>
                        <w:t xml:space="preserve">q </w:t>
                      </w:r>
                      <w:r>
                        <w:rPr>
                          <w:sz w:val="20"/>
                          <w:szCs w:val="20"/>
                        </w:rPr>
                        <w:t>= 40,0 kN/m (LF1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67328" behindDoc="0" locked="0" layoutInCell="1" allowOverlap="1" wp14:anchorId="63D15B02" wp14:editId="719D37A9">
                <wp:simplePos x="0" y="0"/>
                <wp:positionH relativeFrom="column">
                  <wp:posOffset>3182620</wp:posOffset>
                </wp:positionH>
                <wp:positionV relativeFrom="paragraph">
                  <wp:posOffset>127635</wp:posOffset>
                </wp:positionV>
                <wp:extent cx="0" cy="288925"/>
                <wp:effectExtent l="76200" t="0" r="57150" b="53975"/>
                <wp:wrapNone/>
                <wp:docPr id="44" name="Gerade Verbindung mit Pfei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89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C26556" id="_x0000_t32" coordsize="21600,21600" o:spt="32" o:oned="t" path="m,l21600,21600e" filled="f">
                <v:path arrowok="t" fillok="f" o:connecttype="none"/>
                <o:lock v:ext="edit" shapetype="t"/>
              </v:shapetype>
              <v:shape id="Gerade Verbindung mit Pfeil 44" o:spid="_x0000_s1026" type="#_x0000_t32" style="position:absolute;margin-left:250.6pt;margin-top:10.05pt;width:0;height:22.75pt;z-index:2520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" strokecolor="#c00000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65280" behindDoc="0" locked="0" layoutInCell="1" allowOverlap="1">
                <wp:simplePos x="0" y="0"/>
                <wp:positionH relativeFrom="column">
                  <wp:posOffset>1444625</wp:posOffset>
                </wp:positionH>
                <wp:positionV relativeFrom="paragraph">
                  <wp:posOffset>128905</wp:posOffset>
                </wp:positionV>
                <wp:extent cx="0" cy="288925"/>
                <wp:effectExtent l="76200" t="0" r="57150" b="53975"/>
                <wp:wrapNone/>
                <wp:docPr id="43" name="Gerade Verbindung mit Pfeil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89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57B498" id="Gerade Verbindung mit Pfeil 43" o:spid="_x0000_s1026" type="#_x0000_t32" style="position:absolute;margin-left:113.75pt;margin-top:10.15pt;width:0;height:22.75pt;z-index:2520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" strokecolor="#c00000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443355</wp:posOffset>
                </wp:positionH>
                <wp:positionV relativeFrom="paragraph">
                  <wp:posOffset>124460</wp:posOffset>
                </wp:positionV>
                <wp:extent cx="1734820" cy="295275"/>
                <wp:effectExtent l="0" t="0" r="17780" b="28575"/>
                <wp:wrapNone/>
                <wp:docPr id="122" name="Rectangle 1859" descr="Vertikal hel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734820" cy="295275"/>
                        </a:xfrm>
                        <a:prstGeom prst="rect">
                          <a:avLst/>
                        </a:prstGeom>
                        <a:pattFill prst="ltVert">
                          <a:fgClr>
                            <a:srgbClr val="C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none" w="med" len="lg"/>
                        </a:ln>
                        <a:effectLst/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FBA2BE" id="Rectangle 1859" o:spid="_x0000_s1026" alt="Vertikal hell" style="position:absolute;margin-left:113.65pt;margin-top:9.8pt;width:136.6pt;height:23.25pt;flip:x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" fillcolor="#c00000">
                <v:fill r:id="rId10" o:title="" type="pattern"/>
                <v:stroke endarrowlength="long"/>
              </v:rect>
            </w:pict>
          </mc:Fallback>
        </mc:AlternateContent>
      </w:r>
    </w:p>
    <w:p w:rsidR="00BE50EF" w:rsidRDefault="00BE50EF">
      <w:pPr>
        <w:pStyle w:val="Textkrper"/>
        <w:jc w:val="both"/>
      </w:pPr>
    </w:p>
    <w:p w:rsidR="00BE50EF" w:rsidRDefault="00363B08">
      <w:pPr>
        <w:pStyle w:val="Textkrper"/>
        <w:jc w:val="both"/>
      </w:pPr>
      <w:r w:rsidRPr="00363B08">
        <w:rPr>
          <w:noProof/>
        </w:rPr>
        <mc:AlternateContent>
          <mc:Choice Requires="wps">
            <w:drawing>
              <wp:anchor distT="0" distB="0" distL="114300" distR="114300" simplePos="0" relativeHeight="252063232" behindDoc="0" locked="0" layoutInCell="1" allowOverlap="1" wp14:anchorId="10BF9BB3" wp14:editId="21C4E5EA">
                <wp:simplePos x="0" y="0"/>
                <wp:positionH relativeFrom="column">
                  <wp:posOffset>3065145</wp:posOffset>
                </wp:positionH>
                <wp:positionV relativeFrom="paragraph">
                  <wp:posOffset>173355</wp:posOffset>
                </wp:positionV>
                <wp:extent cx="288290" cy="120015"/>
                <wp:effectExtent l="0" t="0" r="0" b="0"/>
                <wp:wrapNone/>
                <wp:docPr id="41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120015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chemeClr val="bg2">
                              <a:lumMod val="25000"/>
                            </a:schemeClr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285BF2" id="Rectangle 1838" o:spid="_x0000_s1026" alt="Diagonal dunkel nach oben" style="position:absolute;margin-left:241.35pt;margin-top:13.65pt;width:22.7pt;height:9.45pt;z-index:25206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" fillcolor="#393737 [814]" stroked="f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51227" behindDoc="0" locked="0" layoutInCell="1" allowOverlap="1" wp14:anchorId="31FF30CA" wp14:editId="25FF7898">
                <wp:simplePos x="0" y="0"/>
                <wp:positionH relativeFrom="column">
                  <wp:posOffset>1271270</wp:posOffset>
                </wp:positionH>
                <wp:positionV relativeFrom="paragraph">
                  <wp:posOffset>170815</wp:posOffset>
                </wp:positionV>
                <wp:extent cx="288290" cy="120015"/>
                <wp:effectExtent l="0" t="0" r="0" b="0"/>
                <wp:wrapNone/>
                <wp:docPr id="267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120015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chemeClr val="bg2">
                              <a:lumMod val="25000"/>
                            </a:schemeClr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E2DF72" id="Rectangle 1838" o:spid="_x0000_s1026" alt="Diagonal dunkel nach oben" style="position:absolute;margin-left:100.1pt;margin-top:13.45pt;width:22.7pt;height:9.45pt;z-index:2515512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" fillcolor="#393737 [814]" stroked="f">
                <v:fill r:id="rId9" o:title="" type="pattern"/>
              </v:rect>
            </w:pict>
          </mc:Fallback>
        </mc:AlternateContent>
      </w:r>
    </w:p>
    <w:p w:rsidR="00BE50EF" w:rsidRDefault="00363B08">
      <w:pPr>
        <w:pStyle w:val="Textkrper"/>
        <w:jc w:val="both"/>
      </w:pPr>
      <w:r w:rsidRPr="00363B08">
        <w:rPr>
          <w:noProof/>
        </w:rPr>
        <mc:AlternateContent>
          <mc:Choice Requires="wps">
            <w:drawing>
              <wp:anchor distT="0" distB="0" distL="114300" distR="114300" simplePos="0" relativeHeight="252064256" behindDoc="0" locked="0" layoutInCell="1" allowOverlap="1" wp14:anchorId="517C0237" wp14:editId="1D6DCB87">
                <wp:simplePos x="0" y="0"/>
                <wp:positionH relativeFrom="column">
                  <wp:posOffset>3061335</wp:posOffset>
                </wp:positionH>
                <wp:positionV relativeFrom="paragraph">
                  <wp:posOffset>57150</wp:posOffset>
                </wp:positionV>
                <wp:extent cx="288925" cy="0"/>
                <wp:effectExtent l="0" t="0" r="34925" b="19050"/>
                <wp:wrapNone/>
                <wp:docPr id="42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C73746" id="Line 965" o:spid="_x0000_s1026" style="position:absolute;z-index:25206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05pt,4.5pt" to="263.8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"/>
            </w:pict>
          </mc:Fallback>
        </mc:AlternateContent>
      </w:r>
      <w:r w:rsidRPr="001F7AB7">
        <w:rPr>
          <w:noProof/>
        </w:rPr>
        <mc:AlternateContent>
          <mc:Choice Requires="wps">
            <w:drawing>
              <wp:anchor distT="0" distB="0" distL="114300" distR="114300" simplePos="0" relativeHeight="251840000" behindDoc="0" locked="0" layoutInCell="1" allowOverlap="1" wp14:anchorId="4BFAD173" wp14:editId="70420875">
                <wp:simplePos x="0" y="0"/>
                <wp:positionH relativeFrom="column">
                  <wp:posOffset>1275080</wp:posOffset>
                </wp:positionH>
                <wp:positionV relativeFrom="paragraph">
                  <wp:posOffset>50165</wp:posOffset>
                </wp:positionV>
                <wp:extent cx="288925" cy="0"/>
                <wp:effectExtent l="0" t="0" r="34925" b="19050"/>
                <wp:wrapNone/>
                <wp:docPr id="269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8751F6" id="Line 965" o:spid="_x0000_s1026" style="position:absolute;z-index:25184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4pt,3.95pt" to="123.1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62496" behindDoc="0" locked="0" layoutInCell="1" allowOverlap="1">
                <wp:simplePos x="0" y="0"/>
                <wp:positionH relativeFrom="column">
                  <wp:posOffset>1329055</wp:posOffset>
                </wp:positionH>
                <wp:positionV relativeFrom="paragraph">
                  <wp:posOffset>109220</wp:posOffset>
                </wp:positionV>
                <wp:extent cx="231140" cy="173355"/>
                <wp:effectExtent l="19050" t="0" r="35560" b="36195"/>
                <wp:wrapNone/>
                <wp:docPr id="117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994574" id="AutoShape 1443" o:spid="_x0000_s1026" type="#_x0000_t5" style="position:absolute;margin-left:104.65pt;margin-top:8.6pt;width:18.2pt;height:13.65pt;flip:y;z-index:25156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"/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>
                <wp:simplePos x="0" y="0"/>
                <wp:positionH relativeFrom="column">
                  <wp:posOffset>3756025</wp:posOffset>
                </wp:positionH>
                <wp:positionV relativeFrom="paragraph">
                  <wp:posOffset>166370</wp:posOffset>
                </wp:positionV>
                <wp:extent cx="1905" cy="1794510"/>
                <wp:effectExtent l="0" t="0" r="36195" b="34290"/>
                <wp:wrapNone/>
                <wp:docPr id="109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05" cy="1794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E801B1" id="Line 88" o:spid="_x0000_s1026" style="position:absolute;flip:x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75pt,13.1pt" to="295.9pt,15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" strokeweight=".5pt"/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2060160" behindDoc="0" locked="0" layoutInCell="1" allowOverlap="1" wp14:anchorId="5657471F" wp14:editId="6D504E38">
                <wp:simplePos x="0" y="0"/>
                <wp:positionH relativeFrom="column">
                  <wp:posOffset>3060065</wp:posOffset>
                </wp:positionH>
                <wp:positionV relativeFrom="paragraph">
                  <wp:posOffset>114935</wp:posOffset>
                </wp:positionV>
                <wp:extent cx="231140" cy="173355"/>
                <wp:effectExtent l="19050" t="0" r="35560" b="36195"/>
                <wp:wrapNone/>
                <wp:docPr id="40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D412DF" id="AutoShape 1443" o:spid="_x0000_s1026" type="#_x0000_t5" style="position:absolute;margin-left:240.95pt;margin-top:9.05pt;width:18.2pt;height:13.65pt;flip:y;z-index:25206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"/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2061184" behindDoc="0" locked="0" layoutInCell="1" allowOverlap="1">
                <wp:simplePos x="0" y="0"/>
                <wp:positionH relativeFrom="column">
                  <wp:posOffset>3121025</wp:posOffset>
                </wp:positionH>
                <wp:positionV relativeFrom="paragraph">
                  <wp:posOffset>224155</wp:posOffset>
                </wp:positionV>
                <wp:extent cx="115570" cy="115570"/>
                <wp:effectExtent l="0" t="0" r="17780" b="17780"/>
                <wp:wrapNone/>
                <wp:docPr id="119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C4A1516" id="Oval 1856" o:spid="_x0000_s1026" style="position:absolute;margin-left:245.75pt;margin-top:17.65pt;width:9.1pt;height:9.1pt;z-index:25206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"/>
            </w:pict>
          </mc:Fallback>
        </mc:AlternateContent>
      </w:r>
      <w:r w:rsidR="00F92068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>
                <wp:simplePos x="0" y="0"/>
                <wp:positionH relativeFrom="column">
                  <wp:posOffset>1216025</wp:posOffset>
                </wp:positionH>
                <wp:positionV relativeFrom="paragraph">
                  <wp:posOffset>227965</wp:posOffset>
                </wp:positionV>
                <wp:extent cx="231140" cy="175260"/>
                <wp:effectExtent l="0" t="0" r="0" b="15240"/>
                <wp:wrapNone/>
                <wp:docPr id="107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2" o:spid="_x0000_s1040" type="#_x0000_t202" style="position:absolute;left:0;text-align:left;margin-left:95.75pt;margin-top:17.95pt;width:18.2pt;height:13.8pt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E458C9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68351" behindDoc="0" locked="0" layoutInCell="1" allowOverlap="1">
                <wp:simplePos x="0" y="0"/>
                <wp:positionH relativeFrom="column">
                  <wp:posOffset>1419864</wp:posOffset>
                </wp:positionH>
                <wp:positionV relativeFrom="paragraph">
                  <wp:posOffset>52257</wp:posOffset>
                </wp:positionV>
                <wp:extent cx="108585" cy="60325"/>
                <wp:effectExtent l="38100" t="19050" r="62865" b="34925"/>
                <wp:wrapNone/>
                <wp:docPr id="24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59137B" id="Parallelogramm 24" o:spid="_x0000_s1026" style="position:absolute;margin-left:111.8pt;margin-top:4.1pt;width:8.55pt;height:4.75pt;z-index:2520683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" path="m,118487l71900,1702,167447,,101833,53264,,118487xe" fillcolor="black [3213]" strokecolor="black [3213]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  <w:r w:rsidRPr="001F7AB7">
        <w:rPr>
          <w:noProof/>
        </w:rPr>
        <mc:AlternateContent>
          <mc:Choice Requires="wps">
            <w:drawing>
              <wp:anchor distT="0" distB="0" distL="114300" distR="114300" simplePos="0" relativeHeight="252072448" behindDoc="0" locked="0" layoutInCell="1" allowOverlap="1" wp14:anchorId="6C2545A7" wp14:editId="6CEE0270">
                <wp:simplePos x="0" y="0"/>
                <wp:positionH relativeFrom="column">
                  <wp:posOffset>2889250</wp:posOffset>
                </wp:positionH>
                <wp:positionV relativeFrom="paragraph">
                  <wp:posOffset>170427</wp:posOffset>
                </wp:positionV>
                <wp:extent cx="288422" cy="115958"/>
                <wp:effectExtent l="0" t="0" r="35560" b="36830"/>
                <wp:wrapNone/>
                <wp:docPr id="26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8422" cy="11595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0C927F" id="Line 965" o:spid="_x0000_s1026" style="position:absolute;flip:y;z-index:25207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5pt,13.4pt" to="250.2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"/>
            </w:pict>
          </mc:Fallback>
        </mc:AlternateContent>
      </w:r>
      <w:r w:rsidR="00363B08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>
                <wp:simplePos x="0" y="0"/>
                <wp:positionH relativeFrom="column">
                  <wp:posOffset>4449445</wp:posOffset>
                </wp:positionH>
                <wp:positionV relativeFrom="paragraph">
                  <wp:posOffset>221615</wp:posOffset>
                </wp:positionV>
                <wp:extent cx="1386840" cy="1330960"/>
                <wp:effectExtent l="0" t="0" r="0" b="2540"/>
                <wp:wrapNone/>
                <wp:docPr id="127" name="Text Box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840" cy="1330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rPr>
                                <w:bCs/>
                                <w:i/>
                                <w:i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Stab 3 - 1:</w:t>
                            </w:r>
                          </w:p>
                          <w:p w:rsidR="00AF07BC" w:rsidRDefault="00AF07BC">
                            <w:pPr>
                              <w:pStyle w:val="STAText"/>
                              <w:rPr>
                                <w:bCs/>
                                <w:sz w:val="20"/>
                              </w:rPr>
                            </w:pPr>
                            <w:proofErr w:type="spellStart"/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I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20000 kNm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br/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</w:rPr>
                              <w:sym w:font="Symbol" w:char="F0A5"/>
                            </w:r>
                          </w:p>
                          <w:p w:rsidR="00AF07BC" w:rsidRDefault="00AF07BC">
                            <w:pPr>
                              <w:pStyle w:val="STAText"/>
                              <w:rPr>
                                <w:bCs/>
                                <w:i/>
                                <w:i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i/>
                                <w:sz w:val="20"/>
                              </w:rPr>
                              <w:t xml:space="preserve">Stab 1 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-</w:t>
                            </w:r>
                            <w:r>
                              <w:rPr>
                                <w:bCs/>
                                <w:i/>
                                <w:sz w:val="20"/>
                              </w:rPr>
                              <w:t xml:space="preserve"> 2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: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 xml:space="preserve"> </w:t>
                            </w:r>
                          </w:p>
                          <w:p w:rsidR="00AF07BC" w:rsidRDefault="00AF07BC">
                            <w:pPr>
                              <w:pStyle w:val="STAText"/>
                              <w:rPr>
                                <w:bCs/>
                                <w:sz w:val="20"/>
                              </w:rPr>
                            </w:pPr>
                            <w:proofErr w:type="spellStart"/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I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24000 kNm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vertAlign w:val="superscript"/>
                              </w:rPr>
                              <w:br/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>
                              <w:rPr>
                                <w:bCs/>
                                <w:sz w:val="20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</w:rPr>
                              <w:sym w:font="Symbol" w:char="F0A5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3" o:spid="_x0000_s1041" type="#_x0000_t202" style="position:absolute;left:0;text-align:left;margin-left:350.35pt;margin-top:17.45pt;width:109.2pt;height:104.8pt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" filled="f" stroked="f">
                <v:textbox>
                  <w:txbxContent>
                    <w:p w:rsidR="00AF07BC" w:rsidRDefault="00AF07BC">
                      <w:pPr>
                        <w:pStyle w:val="STAText"/>
                        <w:rPr>
                          <w:bCs/>
                          <w:i/>
                          <w:iCs/>
                          <w:sz w:val="20"/>
                        </w:rPr>
                      </w:pPr>
                      <w:r>
                        <w:rPr>
                          <w:bCs/>
                          <w:i/>
                          <w:iCs/>
                          <w:sz w:val="20"/>
                        </w:rPr>
                        <w:t>Stab 3 - 1:</w:t>
                      </w:r>
                    </w:p>
                    <w:p w:rsidR="00AF07BC" w:rsidRDefault="00AF07BC">
                      <w:pPr>
                        <w:pStyle w:val="STAText"/>
                        <w:rPr>
                          <w:bCs/>
                          <w:sz w:val="20"/>
                        </w:rPr>
                      </w:pPr>
                      <w:proofErr w:type="spellStart"/>
                      <w:r>
                        <w:rPr>
                          <w:bCs/>
                          <w:i/>
                          <w:iCs/>
                          <w:sz w:val="20"/>
                        </w:rPr>
                        <w:t>EI</w:t>
                      </w:r>
                      <w:r>
                        <w:rPr>
                          <w:bCs/>
                          <w:i/>
                          <w:iCs/>
                          <w:sz w:val="20"/>
                          <w:vertAlign w:val="subscript"/>
                        </w:rPr>
                        <w:t>y</w:t>
                      </w:r>
                      <w:proofErr w:type="spellEnd"/>
                      <w:r>
                        <w:rPr>
                          <w:bCs/>
                          <w:i/>
                          <w:iCs/>
                          <w:sz w:val="20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</w:rPr>
                        <w:t>20000 kNm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br/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EA</w:t>
                      </w:r>
                      <w:r>
                        <w:rPr>
                          <w:bCs/>
                          <w:sz w:val="20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</w:rPr>
                        <w:sym w:font="Symbol" w:char="F0A5"/>
                      </w:r>
                    </w:p>
                    <w:p w:rsidR="00AF07BC" w:rsidRDefault="00AF07BC">
                      <w:pPr>
                        <w:pStyle w:val="STAText"/>
                        <w:rPr>
                          <w:bCs/>
                          <w:i/>
                          <w:iCs/>
                          <w:sz w:val="20"/>
                        </w:rPr>
                      </w:pPr>
                      <w:r>
                        <w:rPr>
                          <w:bCs/>
                          <w:i/>
                          <w:sz w:val="20"/>
                        </w:rPr>
                        <w:t xml:space="preserve">Stab 1 </w:t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-</w:t>
                      </w:r>
                      <w:r>
                        <w:rPr>
                          <w:bCs/>
                          <w:i/>
                          <w:sz w:val="20"/>
                        </w:rPr>
                        <w:t xml:space="preserve"> 2</w:t>
                      </w:r>
                      <w:r>
                        <w:rPr>
                          <w:bCs/>
                          <w:sz w:val="20"/>
                        </w:rPr>
                        <w:t>:</w:t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 xml:space="preserve"> </w:t>
                      </w:r>
                    </w:p>
                    <w:p w:rsidR="00AF07BC" w:rsidRDefault="00AF07BC">
                      <w:pPr>
                        <w:pStyle w:val="STAText"/>
                        <w:rPr>
                          <w:bCs/>
                          <w:sz w:val="20"/>
                        </w:rPr>
                      </w:pPr>
                      <w:proofErr w:type="spellStart"/>
                      <w:r>
                        <w:rPr>
                          <w:bCs/>
                          <w:i/>
                          <w:iCs/>
                          <w:sz w:val="20"/>
                        </w:rPr>
                        <w:t>EI</w:t>
                      </w:r>
                      <w:r>
                        <w:rPr>
                          <w:bCs/>
                          <w:i/>
                          <w:iCs/>
                          <w:sz w:val="20"/>
                          <w:vertAlign w:val="subscript"/>
                        </w:rPr>
                        <w:t>y</w:t>
                      </w:r>
                      <w:proofErr w:type="spellEnd"/>
                      <w:r>
                        <w:rPr>
                          <w:bCs/>
                          <w:i/>
                          <w:iCs/>
                          <w:sz w:val="20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</w:rPr>
                        <w:t>24000 kNm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bCs/>
                          <w:sz w:val="20"/>
                          <w:vertAlign w:val="superscript"/>
                        </w:rPr>
                        <w:br/>
                      </w:r>
                      <w:r>
                        <w:rPr>
                          <w:bCs/>
                          <w:i/>
                          <w:iCs/>
                          <w:sz w:val="20"/>
                        </w:rPr>
                        <w:t>EA</w:t>
                      </w:r>
                      <w:r>
                        <w:rPr>
                          <w:bCs/>
                          <w:sz w:val="20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</w:rPr>
                        <w:sym w:font="Symbol" w:char="F0A5"/>
                      </w:r>
                    </w:p>
                  </w:txbxContent>
                </v:textbox>
              </v:shape>
            </w:pict>
          </mc:Fallback>
        </mc:AlternateContent>
      </w:r>
      <w:r w:rsidR="00F92068" w:rsidRPr="001F7AB7">
        <w:rPr>
          <w:noProof/>
        </w:rPr>
        <mc:AlternateContent>
          <mc:Choice Requires="wps">
            <w:drawing>
              <wp:anchor distT="0" distB="0" distL="114300" distR="114300" simplePos="0" relativeHeight="251843072" behindDoc="0" locked="0" layoutInCell="1" allowOverlap="1" wp14:anchorId="4FCAFA21" wp14:editId="38EAA0AD">
                <wp:simplePos x="0" y="0"/>
                <wp:positionH relativeFrom="column">
                  <wp:posOffset>3636645</wp:posOffset>
                </wp:positionH>
                <wp:positionV relativeFrom="paragraph">
                  <wp:posOffset>48260</wp:posOffset>
                </wp:positionV>
                <wp:extent cx="288925" cy="0"/>
                <wp:effectExtent l="0" t="0" r="34925" b="19050"/>
                <wp:wrapNone/>
                <wp:docPr id="271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DDC23" id="Line 965" o:spid="_x0000_s1026" style="position:absolute;z-index:25184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35pt,3.8pt" to="309.1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IreFgIAACs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" strokeweight=".5pt"/>
            </w:pict>
          </mc:Fallback>
        </mc:AlternateContent>
      </w:r>
      <w:r w:rsidR="00F92068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>
                <wp:simplePos x="0" y="0"/>
                <wp:positionH relativeFrom="column">
                  <wp:posOffset>3292475</wp:posOffset>
                </wp:positionH>
                <wp:positionV relativeFrom="paragraph">
                  <wp:posOffset>43815</wp:posOffset>
                </wp:positionV>
                <wp:extent cx="231140" cy="175260"/>
                <wp:effectExtent l="0" t="0" r="0" b="15240"/>
                <wp:wrapNone/>
                <wp:docPr id="124" name="Text Box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1" o:spid="_x0000_s1042" type="#_x0000_t202" style="position:absolute;left:0;text-align:left;margin-left:259.25pt;margin-top:3.45pt;width:18.2pt;height:13.8pt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>
                <wp:simplePos x="0" y="0"/>
                <wp:positionH relativeFrom="column">
                  <wp:posOffset>1614805</wp:posOffset>
                </wp:positionH>
                <wp:positionV relativeFrom="paragraph">
                  <wp:posOffset>91439</wp:posOffset>
                </wp:positionV>
                <wp:extent cx="1332230" cy="14605"/>
                <wp:effectExtent l="0" t="0" r="20320" b="23495"/>
                <wp:wrapNone/>
                <wp:docPr id="123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94D7A2" id="Line 323" o:spid="_x0000_s1026" style="position:absolute;flip:x y;z-index:25159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15pt,7.2pt" to="232.0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">
                <v:stroke dashstyle="dash"/>
              </v:line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>
                <wp:simplePos x="0" y="0"/>
                <wp:positionH relativeFrom="column">
                  <wp:posOffset>1443355</wp:posOffset>
                </wp:positionH>
                <wp:positionV relativeFrom="paragraph">
                  <wp:posOffset>43814</wp:posOffset>
                </wp:positionV>
                <wp:extent cx="1734820" cy="4445"/>
                <wp:effectExtent l="19050" t="19050" r="17780" b="33655"/>
                <wp:wrapNone/>
                <wp:docPr id="118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791FF9" id="Line 72" o:spid="_x0000_s1026" style="position:absolute;flip:x y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65pt,3.45pt" to="250.25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" strokeweight="2.25pt"/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555327" behindDoc="0" locked="0" layoutInCell="1" allowOverlap="1" wp14:anchorId="5D84A05D" wp14:editId="4408F636">
                <wp:simplePos x="0" y="0"/>
                <wp:positionH relativeFrom="column">
                  <wp:posOffset>690880</wp:posOffset>
                </wp:positionH>
                <wp:positionV relativeFrom="paragraph">
                  <wp:posOffset>48260</wp:posOffset>
                </wp:positionV>
                <wp:extent cx="753745" cy="1559560"/>
                <wp:effectExtent l="19050" t="19050" r="27305" b="21590"/>
                <wp:wrapNone/>
                <wp:docPr id="266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9C4176" id="Line 72" o:spid="_x0000_s1026" style="position:absolute;flip:y;z-index:25155532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4pt,3.8pt" to="113.75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" strokeweight="2.25pt"/>
            </w:pict>
          </mc:Fallback>
        </mc:AlternateContent>
      </w:r>
    </w:p>
    <w:p w:rsidR="00BE50EF" w:rsidRDefault="00E85708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>
                <wp:simplePos x="0" y="0"/>
                <wp:positionH relativeFrom="column">
                  <wp:posOffset>2075815</wp:posOffset>
                </wp:positionH>
                <wp:positionV relativeFrom="paragraph">
                  <wp:posOffset>71120</wp:posOffset>
                </wp:positionV>
                <wp:extent cx="1386205" cy="403225"/>
                <wp:effectExtent l="0" t="0" r="0" b="0"/>
                <wp:wrapNone/>
                <wp:docPr id="126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20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sym w:font="Symbol" w:char="F044"/>
                            </w: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w</w:t>
                            </w:r>
                            <w:r w:rsidRPr="00363B08">
                              <w:rPr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= +0,02 m (LF2)</w:t>
                            </w:r>
                          </w:p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(nach unte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163.45pt;margin-top:5.6pt;width:109.15pt;height:31.75pt;z-index:25159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0nkgug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" filled="f" stroked="f">
                <v:textbox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sz w:val="20"/>
                          <w:szCs w:val="20"/>
                        </w:rPr>
                        <w:sym w:font="Symbol" w:char="F044"/>
                      </w:r>
                      <w:r>
                        <w:rPr>
                          <w:i/>
                          <w:sz w:val="20"/>
                          <w:szCs w:val="20"/>
                        </w:rPr>
                        <w:t>w</w:t>
                      </w:r>
                      <w:r w:rsidRPr="00363B08">
                        <w:rPr>
                          <w:i/>
                          <w:sz w:val="20"/>
                          <w:szCs w:val="20"/>
                          <w:vertAlign w:val="subscript"/>
                        </w:rPr>
                        <w:t>2</w:t>
                      </w:r>
                      <w:r>
                        <w:rPr>
                          <w:i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>= +0,02 m (LF2)</w:t>
                      </w:r>
                    </w:p>
                    <w:p w:rsidR="00AF07BC" w:rsidRDefault="00AF07BC">
                      <w:pPr>
                        <w:pStyle w:val="STAText"/>
                        <w:spacing w:before="0" w:after="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(nach unten)</w:t>
                      </w:r>
                    </w:p>
                  </w:txbxContent>
                </v:textbox>
              </v:shape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>
                <wp:simplePos x="0" y="0"/>
                <wp:positionH relativeFrom="column">
                  <wp:posOffset>866776</wp:posOffset>
                </wp:positionH>
                <wp:positionV relativeFrom="paragraph">
                  <wp:posOffset>35560</wp:posOffset>
                </wp:positionV>
                <wp:extent cx="519430" cy="1104900"/>
                <wp:effectExtent l="0" t="0" r="33020" b="19050"/>
                <wp:wrapNone/>
                <wp:docPr id="120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757D28" id="Line 74" o:spid="_x0000_s1026" style="position:absolute;flip:x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25pt,2.8pt" to="109.15pt,8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">
                <v:stroke dashstyle="dash"/>
              </v:line>
            </w:pict>
          </mc:Fallback>
        </mc:AlternateContent>
      </w:r>
    </w:p>
    <w:p w:rsidR="00BE50EF" w:rsidRDefault="00F92068">
      <w:pPr>
        <w:pStyle w:val="Textkrper"/>
        <w:jc w:val="both"/>
      </w:pPr>
      <w:r w:rsidRPr="001F7AB7">
        <w:rPr>
          <w:noProof/>
        </w:rPr>
        <mc:AlternateContent>
          <mc:Choice Requires="wps">
            <w:drawing>
              <wp:anchor distT="0" distB="0" distL="114300" distR="114300" simplePos="0" relativeHeight="251841024" behindDoc="0" locked="0" layoutInCell="1" allowOverlap="1" wp14:anchorId="58ED8466" wp14:editId="2AFD2881">
                <wp:simplePos x="0" y="0"/>
                <wp:positionH relativeFrom="column">
                  <wp:posOffset>3583305</wp:posOffset>
                </wp:positionH>
                <wp:positionV relativeFrom="paragraph">
                  <wp:posOffset>156210</wp:posOffset>
                </wp:positionV>
                <wp:extent cx="404495" cy="292735"/>
                <wp:effectExtent l="4445" t="1270" r="635" b="1270"/>
                <wp:wrapNone/>
                <wp:docPr id="270" name="Text Box 1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1F7AB7" w:rsidRDefault="00AF07BC" w:rsidP="001F7AB7">
                            <w:pPr>
                              <w:pStyle w:val="Kopfzeile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4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ED8466" id="Text Box 1857" o:spid="_x0000_s1044" type="#_x0000_t202" style="position:absolute;left:0;text-align:left;margin-left:282.15pt;margin-top:12.3pt;width:31.85pt;height:23.05pt;z-index:25184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" stroked="f">
                <v:textbox>
                  <w:txbxContent>
                    <w:p w:rsidR="00AF07BC" w:rsidRPr="001F7AB7" w:rsidRDefault="00AF07BC" w:rsidP="001F7AB7">
                      <w:pPr>
                        <w:pStyle w:val="Kopfzeile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4,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>
                <wp:simplePos x="0" y="0"/>
                <wp:positionH relativeFrom="column">
                  <wp:posOffset>3182620</wp:posOffset>
                </wp:positionH>
                <wp:positionV relativeFrom="paragraph">
                  <wp:posOffset>156210</wp:posOffset>
                </wp:positionV>
                <wp:extent cx="0" cy="1610995"/>
                <wp:effectExtent l="0" t="0" r="19050" b="27305"/>
                <wp:wrapNone/>
                <wp:docPr id="112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61099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5DC0EA" id="Line 92" o:spid="_x0000_s1026" style="position:absolute;flip:x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0.6pt,12.3pt" to="250.6pt,13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" strokeweight=".5pt"/>
            </w:pict>
          </mc:Fallback>
        </mc:AlternateContent>
      </w:r>
    </w:p>
    <w:p w:rsidR="00BE50EF" w:rsidRDefault="00BE50EF">
      <w:pPr>
        <w:pStyle w:val="Textkrper"/>
        <w:jc w:val="both"/>
      </w:pPr>
    </w:p>
    <w:p w:rsidR="00C2099F" w:rsidRDefault="004441B1">
      <w:pPr>
        <w:rPr>
          <w:rFonts w:ascii="Arial" w:hAnsi="Arial" w:cs="Arial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522605</wp:posOffset>
                </wp:positionH>
                <wp:positionV relativeFrom="paragraph">
                  <wp:posOffset>659728</wp:posOffset>
                </wp:positionV>
                <wp:extent cx="277495" cy="101002"/>
                <wp:effectExtent l="0" t="0" r="8255" b="0"/>
                <wp:wrapNone/>
                <wp:docPr id="111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495" cy="101002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chemeClr val="bg2">
                              <a:lumMod val="25000"/>
                            </a:schemeClr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DCEBFA" id="Rectangle 1838" o:spid="_x0000_s1026" alt="Diagonal dunkel nach oben" style="position:absolute;margin-left:41.15pt;margin-top:51.95pt;width:21.85pt;height:7.95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" fillcolor="#393737 [814]" stroked="f">
                <v:fill r:id="rId9" o:title="" type="pattern"/>
              </v:rect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>
                <wp:simplePos x="0" y="0"/>
                <wp:positionH relativeFrom="column">
                  <wp:posOffset>3339141</wp:posOffset>
                </wp:positionH>
                <wp:positionV relativeFrom="paragraph">
                  <wp:posOffset>658495</wp:posOffset>
                </wp:positionV>
                <wp:extent cx="574675" cy="2540"/>
                <wp:effectExtent l="0" t="0" r="34925" b="35560"/>
                <wp:wrapNone/>
                <wp:docPr id="125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4675" cy="25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58CDAA" id="Line 965" o:spid="_x0000_s1026" style="position:absolute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9pt,51.85pt" to="308.15pt,5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" strokeweight=".5pt"/>
            </w:pict>
          </mc:Fallback>
        </mc:AlternateContent>
      </w:r>
      <w:r w:rsidR="00E458C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1456775</wp:posOffset>
                </wp:positionH>
                <wp:positionV relativeFrom="paragraph">
                  <wp:posOffset>389255</wp:posOffset>
                </wp:positionV>
                <wp:extent cx="550" cy="914109"/>
                <wp:effectExtent l="0" t="0" r="19050" b="19685"/>
                <wp:wrapNone/>
                <wp:docPr id="113" name="Line 1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50" cy="914109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EE5B00" id="Line 1855" o:spid="_x0000_s1026" style="position:absolute;flip:x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7pt,30.65pt" to="114.75pt,10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" strokeweight=".5pt"/>
            </w:pict>
          </mc:Fallback>
        </mc:AlternateContent>
      </w:r>
      <w:r w:rsidR="00363B08">
        <w:rPr>
          <w:noProof/>
        </w:rPr>
        <mc:AlternateContent>
          <mc:Choice Requires="wps">
            <w:drawing>
              <wp:anchor distT="0" distB="0" distL="114300" distR="114300" simplePos="0" relativeHeight="251594240" behindDoc="0" locked="0" layoutInCell="1" allowOverlap="1">
                <wp:simplePos x="0" y="0"/>
                <wp:positionH relativeFrom="column">
                  <wp:posOffset>519430</wp:posOffset>
                </wp:positionH>
                <wp:positionV relativeFrom="paragraph">
                  <wp:posOffset>1181100</wp:posOffset>
                </wp:positionV>
                <wp:extent cx="2832100" cy="2540"/>
                <wp:effectExtent l="0" t="0" r="25400" b="35560"/>
                <wp:wrapNone/>
                <wp:docPr id="105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32100" cy="25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DB3955" id="Line 91" o:spid="_x0000_s1026" style="position:absolute;flip:y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9pt,93pt" to="263.9pt,9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" strokeweight=".5pt"/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>
                <wp:simplePos x="0" y="0"/>
                <wp:positionH relativeFrom="column">
                  <wp:posOffset>2142490</wp:posOffset>
                </wp:positionH>
                <wp:positionV relativeFrom="paragraph">
                  <wp:posOffset>1068070</wp:posOffset>
                </wp:positionV>
                <wp:extent cx="404495" cy="292735"/>
                <wp:effectExtent l="0" t="0" r="0" b="0"/>
                <wp:wrapNone/>
                <wp:docPr id="106" name="Text Box 9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</w:pPr>
                            <w:r>
                              <w:t>6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0" o:spid="_x0000_s1045" type="#_x0000_t202" style="position:absolute;margin-left:168.7pt;margin-top:84.1pt;width:31.85pt;height:23.05pt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" stroked="f">
                <v:textbox>
                  <w:txbxContent>
                    <w:p w:rsidR="00AF07BC" w:rsidRDefault="00AF07BC">
                      <w:pPr>
                        <w:pStyle w:val="STAText"/>
                        <w:spacing w:before="0" w:after="0"/>
                      </w:pPr>
                      <w:r>
                        <w:t>6,0</w:t>
                      </w:r>
                    </w:p>
                  </w:txbxContent>
                </v:textbox>
              </v:shape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868680</wp:posOffset>
                </wp:positionH>
                <wp:positionV relativeFrom="paragraph">
                  <wp:posOffset>1062990</wp:posOffset>
                </wp:positionV>
                <wp:extent cx="404495" cy="292735"/>
                <wp:effectExtent l="0" t="0" r="0" b="0"/>
                <wp:wrapNone/>
                <wp:docPr id="108" name="Text Box 1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E23605">
                            <w:pPr>
                              <w:pStyle w:val="STAText"/>
                              <w:spacing w:before="0" w:after="0"/>
                            </w:pPr>
                            <w:r>
                              <w:t>3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margin-left:68.4pt;margin-top:83.7pt;width:31.85pt;height:23.0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" stroked="f">
                <v:textbox>
                  <w:txbxContent>
                    <w:p w:rsidR="00AF07BC" w:rsidRDefault="00AF07BC" w:rsidP="00E23605">
                      <w:pPr>
                        <w:pStyle w:val="STAText"/>
                        <w:spacing w:before="0" w:after="0"/>
                      </w:pPr>
                      <w: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859456" behindDoc="0" locked="0" layoutInCell="1" allowOverlap="1" wp14:anchorId="75D67FBB" wp14:editId="40EF1A73">
                <wp:simplePos x="0" y="0"/>
                <wp:positionH relativeFrom="column">
                  <wp:posOffset>693420</wp:posOffset>
                </wp:positionH>
                <wp:positionV relativeFrom="paragraph">
                  <wp:posOffset>1005205</wp:posOffset>
                </wp:positionV>
                <wp:extent cx="0" cy="307975"/>
                <wp:effectExtent l="0" t="0" r="19050" b="34925"/>
                <wp:wrapNone/>
                <wp:docPr id="280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0797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CC971F" id="Line 88" o:spid="_x0000_s1026" style="position:absolute;z-index:25185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6pt,79.15pt" to="54.6pt,10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" strokeweight=".5pt"/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>
                <wp:simplePos x="0" y="0"/>
                <wp:positionH relativeFrom="column">
                  <wp:posOffset>520065</wp:posOffset>
                </wp:positionH>
                <wp:positionV relativeFrom="paragraph">
                  <wp:posOffset>489585</wp:posOffset>
                </wp:positionV>
                <wp:extent cx="289560" cy="173355"/>
                <wp:effectExtent l="0" t="0" r="15240" b="0"/>
                <wp:wrapNone/>
                <wp:docPr id="121" name="Text Box 9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9560" cy="173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3" o:spid="_x0000_s1047" type="#_x0000_t202" style="position:absolute;margin-left:40.95pt;margin-top:38.55pt;width:22.8pt;height:13.65pt;flip:x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 w:rsidR="00F92068">
        <w:rPr>
          <w:noProof/>
        </w:rPr>
        <mc:AlternateContent>
          <mc:Choice Requires="wps">
            <w:drawing>
              <wp:anchor distT="0" distB="0" distL="114300" distR="114300" simplePos="0" relativeHeight="251863552" behindDoc="0" locked="0" layoutInCell="1" allowOverlap="1" wp14:anchorId="3352C9C8" wp14:editId="0A13CCA2">
                <wp:simplePos x="0" y="0"/>
                <wp:positionH relativeFrom="column">
                  <wp:posOffset>520065</wp:posOffset>
                </wp:positionH>
                <wp:positionV relativeFrom="paragraph">
                  <wp:posOffset>660400</wp:posOffset>
                </wp:positionV>
                <wp:extent cx="288925" cy="0"/>
                <wp:effectExtent l="0" t="0" r="34925" b="19050"/>
                <wp:wrapNone/>
                <wp:docPr id="282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947C39" id="Line 965" o:spid="_x0000_s1026" style="position:absolute;z-index:25186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95pt,52pt" to="63.7pt,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"/>
            </w:pict>
          </mc:Fallback>
        </mc:AlternateContent>
      </w:r>
      <w:r w:rsidR="00C2099F">
        <w:br w:type="page"/>
      </w:r>
    </w:p>
    <w:p w:rsidR="00E85708" w:rsidRDefault="00E85708" w:rsidP="00E85708">
      <w:pPr>
        <w:pStyle w:val="Textkrper"/>
        <w:jc w:val="both"/>
      </w:pPr>
      <w:r>
        <w:lastRenderedPageBreak/>
        <w:tab/>
        <w:t>Lastfall 1</w:t>
      </w:r>
      <w:r>
        <w:tab/>
      </w:r>
      <w:r>
        <w:tab/>
      </w:r>
      <w:r>
        <w:tab/>
      </w:r>
      <w:r>
        <w:tab/>
      </w:r>
      <w:r>
        <w:tab/>
      </w:r>
      <w:r>
        <w:tab/>
        <w:t>Lastfall 2</w:t>
      </w:r>
    </w:p>
    <w:p w:rsidR="00E85708" w:rsidRDefault="00E85708" w:rsidP="00E85708">
      <w:pPr>
        <w:pStyle w:val="Textkrper"/>
        <w:jc w:val="both"/>
      </w:pPr>
    </w:p>
    <w:p w:rsidR="00E85708" w:rsidRDefault="00E85708" w:rsidP="00E85708">
      <w:pPr>
        <w:pStyle w:val="Textkrper"/>
        <w:jc w:val="both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2864" behindDoc="0" locked="0" layoutInCell="1" allowOverlap="1" wp14:anchorId="5D47DDF0" wp14:editId="291A2711">
                <wp:simplePos x="0" y="0"/>
                <wp:positionH relativeFrom="column">
                  <wp:posOffset>4124960</wp:posOffset>
                </wp:positionH>
                <wp:positionV relativeFrom="paragraph">
                  <wp:posOffset>164465</wp:posOffset>
                </wp:positionV>
                <wp:extent cx="231140" cy="173355"/>
                <wp:effectExtent l="19050" t="0" r="35560" b="36195"/>
                <wp:wrapNone/>
                <wp:docPr id="495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97BFC9" id="AutoShape 1443" o:spid="_x0000_s1026" type="#_x0000_t5" style="position:absolute;margin-left:324.8pt;margin-top:12.95pt;width:18.2pt;height:13.65pt;flip:y;z-index:25213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3888" behindDoc="0" locked="0" layoutInCell="1" allowOverlap="1" wp14:anchorId="629F2058" wp14:editId="0DA8B919">
                <wp:simplePos x="0" y="0"/>
                <wp:positionH relativeFrom="column">
                  <wp:posOffset>4239260</wp:posOffset>
                </wp:positionH>
                <wp:positionV relativeFrom="paragraph">
                  <wp:posOffset>354330</wp:posOffset>
                </wp:positionV>
                <wp:extent cx="1734820" cy="4445"/>
                <wp:effectExtent l="19050" t="19050" r="17780" b="33655"/>
                <wp:wrapNone/>
                <wp:docPr id="496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EFCDD7" id="Line 72" o:spid="_x0000_s1026" style="position:absolute;flip:x y;z-index:25213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8pt,27.9pt" to="470.4pt,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4912" behindDoc="0" locked="0" layoutInCell="1" allowOverlap="1" wp14:anchorId="312D1519" wp14:editId="298F2E02">
                <wp:simplePos x="0" y="0"/>
                <wp:positionH relativeFrom="column">
                  <wp:posOffset>3662680</wp:posOffset>
                </wp:positionH>
                <wp:positionV relativeFrom="paragraph">
                  <wp:posOffset>564515</wp:posOffset>
                </wp:positionV>
                <wp:extent cx="519430" cy="1104900"/>
                <wp:effectExtent l="0" t="0" r="33020" b="19050"/>
                <wp:wrapNone/>
                <wp:docPr id="497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993F35" id="Line 74" o:spid="_x0000_s1026" style="position:absolute;flip:x;z-index:25213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8.4pt,44.45pt" to="329.3pt,1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5936" behindDoc="0" locked="0" layoutInCell="1" allowOverlap="1" wp14:anchorId="0A647E8F" wp14:editId="4C57ED1E">
                <wp:simplePos x="0" y="0"/>
                <wp:positionH relativeFrom="column">
                  <wp:posOffset>4410710</wp:posOffset>
                </wp:positionH>
                <wp:positionV relativeFrom="paragraph">
                  <wp:posOffset>382905</wp:posOffset>
                </wp:positionV>
                <wp:extent cx="1332230" cy="14605"/>
                <wp:effectExtent l="0" t="0" r="20320" b="23495"/>
                <wp:wrapNone/>
                <wp:docPr id="498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D25B1B" id="Line 323" o:spid="_x0000_s1026" style="position:absolute;flip:x y;z-index:25213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7.3pt,30.15pt" to="452.2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6960" behindDoc="0" locked="0" layoutInCell="1" allowOverlap="1" wp14:anchorId="34EF2A26" wp14:editId="5630B823">
                <wp:simplePos x="0" y="0"/>
                <wp:positionH relativeFrom="column">
                  <wp:posOffset>5855970</wp:posOffset>
                </wp:positionH>
                <wp:positionV relativeFrom="paragraph">
                  <wp:posOffset>170180</wp:posOffset>
                </wp:positionV>
                <wp:extent cx="231140" cy="173355"/>
                <wp:effectExtent l="19050" t="0" r="35560" b="36195"/>
                <wp:wrapNone/>
                <wp:docPr id="499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2D87A1" id="AutoShape 1443" o:spid="_x0000_s1026" type="#_x0000_t5" style="position:absolute;margin-left:461.1pt;margin-top:13.4pt;width:18.2pt;height:13.65pt;flip:y;z-index:25213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7984" behindDoc="0" locked="0" layoutInCell="1" allowOverlap="1" wp14:anchorId="10231DCF" wp14:editId="2E3B3DA1">
                <wp:simplePos x="0" y="0"/>
                <wp:positionH relativeFrom="column">
                  <wp:posOffset>5916930</wp:posOffset>
                </wp:positionH>
                <wp:positionV relativeFrom="paragraph">
                  <wp:posOffset>279400</wp:posOffset>
                </wp:positionV>
                <wp:extent cx="115570" cy="115570"/>
                <wp:effectExtent l="0" t="0" r="17780" b="17780"/>
                <wp:wrapNone/>
                <wp:docPr id="500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869B62C" id="Oval 1856" o:spid="_x0000_s1026" style="position:absolute;margin-left:465.9pt;margin-top:22pt;width:9.1pt;height:9.1pt;z-index:25213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9008" behindDoc="0" locked="0" layoutInCell="1" allowOverlap="1" wp14:anchorId="0010809D" wp14:editId="1422C108">
                <wp:simplePos x="0" y="0"/>
                <wp:positionH relativeFrom="column">
                  <wp:posOffset>4215765</wp:posOffset>
                </wp:positionH>
                <wp:positionV relativeFrom="paragraph">
                  <wp:posOffset>363220</wp:posOffset>
                </wp:positionV>
                <wp:extent cx="108585" cy="60325"/>
                <wp:effectExtent l="38100" t="19050" r="62865" b="34925"/>
                <wp:wrapNone/>
                <wp:docPr id="501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706ED2" id="Parallelogramm 24" o:spid="_x0000_s1026" style="position:absolute;margin-left:331.95pt;margin-top:28.6pt;width:8.55pt;height:4.75pt;z-index:25213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" path="m,118487l71900,1702,167447,,101833,53264,,118487xe" fillcolor="windowText" strokecolor="windowText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2144" behindDoc="0" locked="0" layoutInCell="1" allowOverlap="1" wp14:anchorId="3D99EC9E" wp14:editId="55174928">
                <wp:simplePos x="0" y="0"/>
                <wp:positionH relativeFrom="column">
                  <wp:posOffset>344805</wp:posOffset>
                </wp:positionH>
                <wp:positionV relativeFrom="paragraph">
                  <wp:posOffset>307975</wp:posOffset>
                </wp:positionV>
                <wp:extent cx="753745" cy="1559560"/>
                <wp:effectExtent l="19050" t="19050" r="27305" b="21590"/>
                <wp:wrapNone/>
                <wp:docPr id="481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348EBD" id="Line 72" o:spid="_x0000_s1026" style="position:absolute;flip:y;z-index:25210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15pt,24.25pt" to="86.5pt,1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5216" behindDoc="0" locked="0" layoutInCell="1" allowOverlap="1" wp14:anchorId="36D8B6E1" wp14:editId="32ECB2F3">
                <wp:simplePos x="0" y="0"/>
                <wp:positionH relativeFrom="column">
                  <wp:posOffset>1097280</wp:posOffset>
                </wp:positionH>
                <wp:positionV relativeFrom="paragraph">
                  <wp:posOffset>302895</wp:posOffset>
                </wp:positionV>
                <wp:extent cx="1734820" cy="4445"/>
                <wp:effectExtent l="19050" t="19050" r="17780" b="33655"/>
                <wp:wrapNone/>
                <wp:docPr id="480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02D112" id="Line 72" o:spid="_x0000_s1026" style="position:absolute;flip:x y;z-index:25210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6.4pt,23.85pt" to="223pt,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1360" behindDoc="0" locked="0" layoutInCell="1" allowOverlap="1" wp14:anchorId="4A914AD8" wp14:editId="42F11C55">
                <wp:simplePos x="0" y="0"/>
                <wp:positionH relativeFrom="column">
                  <wp:posOffset>1268730</wp:posOffset>
                </wp:positionH>
                <wp:positionV relativeFrom="paragraph">
                  <wp:posOffset>350520</wp:posOffset>
                </wp:positionV>
                <wp:extent cx="1332230" cy="14605"/>
                <wp:effectExtent l="0" t="0" r="20320" b="23495"/>
                <wp:wrapNone/>
                <wp:docPr id="479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D69C20" id="Line 323" o:spid="_x0000_s1026" style="position:absolute;flip:x y;z-index:25211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9pt,27.6pt" to="204.8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6720" behindDoc="0" locked="0" layoutInCell="1" allowOverlap="1" wp14:anchorId="675BE977" wp14:editId="4C186E12">
                <wp:simplePos x="0" y="0"/>
                <wp:positionH relativeFrom="column">
                  <wp:posOffset>2774950</wp:posOffset>
                </wp:positionH>
                <wp:positionV relativeFrom="paragraph">
                  <wp:posOffset>247015</wp:posOffset>
                </wp:positionV>
                <wp:extent cx="115570" cy="115570"/>
                <wp:effectExtent l="0" t="0" r="17780" b="17780"/>
                <wp:wrapNone/>
                <wp:docPr id="471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4AF6995" id="Oval 1856" o:spid="_x0000_s1026" style="position:absolute;margin-left:218.5pt;margin-top:19.45pt;width:9.1pt;height:9.1pt;z-index:25212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" strokecolor="#aeaaaa [241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5696" behindDoc="0" locked="0" layoutInCell="1" allowOverlap="1" wp14:anchorId="2DE35D3A" wp14:editId="067C3DCF">
                <wp:simplePos x="0" y="0"/>
                <wp:positionH relativeFrom="column">
                  <wp:posOffset>2713990</wp:posOffset>
                </wp:positionH>
                <wp:positionV relativeFrom="paragraph">
                  <wp:posOffset>137795</wp:posOffset>
                </wp:positionV>
                <wp:extent cx="231140" cy="173355"/>
                <wp:effectExtent l="19050" t="0" r="35560" b="36195"/>
                <wp:wrapNone/>
                <wp:docPr id="470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B2788F" id="AutoShape 1443" o:spid="_x0000_s1026" type="#_x0000_t5" style="position:absolute;margin-left:213.7pt;margin-top:10.85pt;width:18.2pt;height:13.65pt;flip:y;z-index:25212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" strokecolor="#aeaaaa [241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03168" behindDoc="0" locked="0" layoutInCell="1" allowOverlap="1" wp14:anchorId="6F57C865" wp14:editId="15AFAE80">
                <wp:simplePos x="0" y="0"/>
                <wp:positionH relativeFrom="column">
                  <wp:posOffset>982980</wp:posOffset>
                </wp:positionH>
                <wp:positionV relativeFrom="paragraph">
                  <wp:posOffset>132707</wp:posOffset>
                </wp:positionV>
                <wp:extent cx="231140" cy="173355"/>
                <wp:effectExtent l="19050" t="0" r="35560" b="36195"/>
                <wp:wrapNone/>
                <wp:docPr id="468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78D15A" id="AutoShape 1443" o:spid="_x0000_s1026" type="#_x0000_t5" style="position:absolute;margin-left:77.4pt;margin-top:10.45pt;width:18.2pt;height:13.65pt;flip:y;z-index:25210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" strokecolor="#aeaaaa [2414]"/>
            </w:pict>
          </mc:Fallback>
        </mc:AlternateContent>
      </w:r>
    </w:p>
    <w:p w:rsidR="00E85708" w:rsidRDefault="00E85708" w:rsidP="00E85708">
      <w:pPr>
        <w:pStyle w:val="Textkrper"/>
        <w:jc w:val="both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31840" behindDoc="0" locked="0" layoutInCell="1" allowOverlap="1" wp14:anchorId="472E5703" wp14:editId="57CCDD83">
                <wp:simplePos x="0" y="0"/>
                <wp:positionH relativeFrom="column">
                  <wp:posOffset>3487020</wp:posOffset>
                </wp:positionH>
                <wp:positionV relativeFrom="paragraph">
                  <wp:posOffset>122555</wp:posOffset>
                </wp:positionV>
                <wp:extent cx="753745" cy="1559560"/>
                <wp:effectExtent l="19050" t="19050" r="27305" b="21590"/>
                <wp:wrapNone/>
                <wp:docPr id="494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F7EE3F" id="Line 72" o:spid="_x0000_s1026" style="position:absolute;flip:y;z-index:25213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55pt,9.65pt" to="333.9pt,1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29792" behindDoc="0" locked="0" layoutInCell="1" allowOverlap="1" wp14:anchorId="6F9BA64F" wp14:editId="41481C6F">
                <wp:simplePos x="0" y="0"/>
                <wp:positionH relativeFrom="column">
                  <wp:posOffset>1073785</wp:posOffset>
                </wp:positionH>
                <wp:positionV relativeFrom="paragraph">
                  <wp:posOffset>75557</wp:posOffset>
                </wp:positionV>
                <wp:extent cx="108585" cy="60325"/>
                <wp:effectExtent l="38100" t="19050" r="62865" b="34925"/>
                <wp:wrapNone/>
                <wp:docPr id="473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60D854" id="Parallelogramm 24" o:spid="_x0000_s1026" style="position:absolute;margin-left:84.55pt;margin-top:5.95pt;width:8.55pt;height:4.75pt;z-index:25212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" path="m,118487l71900,1702,167447,,101833,53264,,118487xe" fillcolor="windowText" strokecolor="windowText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</w:p>
    <w:p w:rsidR="00E85708" w:rsidRDefault="00E85708" w:rsidP="00E85708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06240" behindDoc="0" locked="0" layoutInCell="1" allowOverlap="1" wp14:anchorId="795E629D" wp14:editId="34FA0E22">
                <wp:simplePos x="0" y="0"/>
                <wp:positionH relativeFrom="column">
                  <wp:posOffset>520700</wp:posOffset>
                </wp:positionH>
                <wp:positionV relativeFrom="paragraph">
                  <wp:posOffset>59047</wp:posOffset>
                </wp:positionV>
                <wp:extent cx="519430" cy="1104900"/>
                <wp:effectExtent l="0" t="0" r="33020" b="19050"/>
                <wp:wrapNone/>
                <wp:docPr id="482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AE8DB9" id="Line 74" o:spid="_x0000_s1026" style="position:absolute;flip:x;z-index:25210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pt,4.65pt" to="81.9pt,9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">
                <v:stroke dashstyle="dash"/>
              </v:line>
            </w:pict>
          </mc:Fallback>
        </mc:AlternateContent>
      </w:r>
    </w:p>
    <w:p w:rsidR="00E85708" w:rsidRDefault="00E85708" w:rsidP="00E85708">
      <w:pPr>
        <w:pStyle w:val="Textkrper"/>
        <w:jc w:val="both"/>
      </w:pPr>
    </w:p>
    <w:p w:rsidR="00E85708" w:rsidRDefault="00E85708" w:rsidP="00E85708">
      <w:pPr>
        <w:pStyle w:val="Textkrper"/>
        <w:jc w:val="both"/>
      </w:pPr>
    </w:p>
    <w:p w:rsidR="00E85708" w:rsidRDefault="00E85708" w:rsidP="00E85708"/>
    <w:p w:rsidR="00E85708" w:rsidRDefault="00E85708" w:rsidP="00E85708"/>
    <w:p w:rsidR="00E85708" w:rsidRDefault="00E85708" w:rsidP="00E85708"/>
    <w:p w:rsidR="00E85708" w:rsidRDefault="00E85708" w:rsidP="00E85708">
      <w:r>
        <w:rPr>
          <w:noProof/>
        </w:rPr>
        <mc:AlternateContent>
          <mc:Choice Requires="wps">
            <w:drawing>
              <wp:anchor distT="0" distB="0" distL="114300" distR="114300" simplePos="0" relativeHeight="252124672" behindDoc="0" locked="0" layoutInCell="1" allowOverlap="1" wp14:anchorId="3B0EF39D" wp14:editId="47A49AC3">
                <wp:simplePos x="0" y="0"/>
                <wp:positionH relativeFrom="column">
                  <wp:posOffset>227330</wp:posOffset>
                </wp:positionH>
                <wp:positionV relativeFrom="paragraph">
                  <wp:posOffset>158159</wp:posOffset>
                </wp:positionV>
                <wp:extent cx="288925" cy="0"/>
                <wp:effectExtent l="0" t="0" r="34925" b="19050"/>
                <wp:wrapNone/>
                <wp:docPr id="493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2905CF" id="Line 965" o:spid="_x0000_s1026" style="position:absolute;z-index:25212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9pt,12.45pt" to="40.65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" strokecolor="#aeaaaa [2414]"/>
            </w:pict>
          </mc:Fallback>
        </mc:AlternateContent>
      </w:r>
    </w:p>
    <w:p w:rsidR="00E85708" w:rsidRDefault="00E85708" w:rsidP="00E85708">
      <w:pPr>
        <w:rPr>
          <w:rFonts w:ascii="Arial" w:hAnsi="Arial" w:cs="Arial"/>
          <w:sz w:val="22"/>
        </w:rPr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43104" behindDoc="0" locked="0" layoutInCell="1" allowOverlap="1" wp14:anchorId="27B1C5CD" wp14:editId="69FE0CAE">
                <wp:simplePos x="0" y="0"/>
                <wp:positionH relativeFrom="column">
                  <wp:posOffset>262255</wp:posOffset>
                </wp:positionH>
                <wp:positionV relativeFrom="paragraph">
                  <wp:posOffset>1344930</wp:posOffset>
                </wp:positionV>
                <wp:extent cx="753745" cy="1559560"/>
                <wp:effectExtent l="19050" t="19050" r="27305" b="21590"/>
                <wp:wrapNone/>
                <wp:docPr id="503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617829" id="Line 72" o:spid="_x0000_s1026" style="position:absolute;flip:y;z-index:25214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65pt,105.9pt" to="80pt,2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44128" behindDoc="0" locked="0" layoutInCell="1" allowOverlap="1" wp14:anchorId="000F6BB6" wp14:editId="6AA3CEED">
                <wp:simplePos x="0" y="0"/>
                <wp:positionH relativeFrom="column">
                  <wp:posOffset>900430</wp:posOffset>
                </wp:positionH>
                <wp:positionV relativeFrom="paragraph">
                  <wp:posOffset>1149985</wp:posOffset>
                </wp:positionV>
                <wp:extent cx="231140" cy="173355"/>
                <wp:effectExtent l="19050" t="0" r="35560" b="36195"/>
                <wp:wrapNone/>
                <wp:docPr id="504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F785D9" id="AutoShape 1443" o:spid="_x0000_s1026" type="#_x0000_t5" style="position:absolute;margin-left:70.9pt;margin-top:90.55pt;width:18.2pt;height:13.65pt;flip:y;z-index:25214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" strokecolor="#aeaaaa [2414]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45152" behindDoc="0" locked="0" layoutInCell="1" allowOverlap="1" wp14:anchorId="074E85F6" wp14:editId="6A75F4DF">
                <wp:simplePos x="0" y="0"/>
                <wp:positionH relativeFrom="column">
                  <wp:posOffset>1014730</wp:posOffset>
                </wp:positionH>
                <wp:positionV relativeFrom="paragraph">
                  <wp:posOffset>1339850</wp:posOffset>
                </wp:positionV>
                <wp:extent cx="1734820" cy="4445"/>
                <wp:effectExtent l="19050" t="19050" r="17780" b="33655"/>
                <wp:wrapNone/>
                <wp:docPr id="505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DED5D7" id="Line 72" o:spid="_x0000_s1026" style="position:absolute;flip:x y;z-index:25214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9pt,105.5pt" to="216.5pt,10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46176" behindDoc="0" locked="0" layoutInCell="1" allowOverlap="1" wp14:anchorId="162467B3" wp14:editId="0DAAF853">
                <wp:simplePos x="0" y="0"/>
                <wp:positionH relativeFrom="column">
                  <wp:posOffset>438150</wp:posOffset>
                </wp:positionH>
                <wp:positionV relativeFrom="paragraph">
                  <wp:posOffset>1550035</wp:posOffset>
                </wp:positionV>
                <wp:extent cx="519430" cy="1104900"/>
                <wp:effectExtent l="0" t="0" r="33020" b="19050"/>
                <wp:wrapNone/>
                <wp:docPr id="506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6A12DA" id="Line 74" o:spid="_x0000_s1026" style="position:absolute;flip:x;z-index:25214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5pt,122.05pt" to="75.4pt,20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47200" behindDoc="0" locked="0" layoutInCell="1" allowOverlap="1" wp14:anchorId="2C9F0C36" wp14:editId="6CA43D92">
                <wp:simplePos x="0" y="0"/>
                <wp:positionH relativeFrom="column">
                  <wp:posOffset>1186180</wp:posOffset>
                </wp:positionH>
                <wp:positionV relativeFrom="paragraph">
                  <wp:posOffset>1368425</wp:posOffset>
                </wp:positionV>
                <wp:extent cx="1332230" cy="14605"/>
                <wp:effectExtent l="0" t="0" r="20320" b="23495"/>
                <wp:wrapNone/>
                <wp:docPr id="507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5922DB" id="Line 323" o:spid="_x0000_s1026" style="position:absolute;flip:x y;z-index:25214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4pt,107.75pt" to="198.3pt,10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48224" behindDoc="0" locked="0" layoutInCell="1" allowOverlap="1" wp14:anchorId="31000E11" wp14:editId="6A287BB6">
                <wp:simplePos x="0" y="0"/>
                <wp:positionH relativeFrom="column">
                  <wp:posOffset>144780</wp:posOffset>
                </wp:positionH>
                <wp:positionV relativeFrom="paragraph">
                  <wp:posOffset>2886075</wp:posOffset>
                </wp:positionV>
                <wp:extent cx="288925" cy="0"/>
                <wp:effectExtent l="0" t="0" r="34925" b="19050"/>
                <wp:wrapNone/>
                <wp:docPr id="508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A9BB20" id="Line 965" o:spid="_x0000_s1026" style="position:absolute;z-index:25214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4pt,227.25pt" to="34.15pt,22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" strokecolor="#aeaaaa [2414]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49248" behindDoc="0" locked="0" layoutInCell="1" allowOverlap="1" wp14:anchorId="750F3873" wp14:editId="63F586DE">
                <wp:simplePos x="0" y="0"/>
                <wp:positionH relativeFrom="column">
                  <wp:posOffset>2631440</wp:posOffset>
                </wp:positionH>
                <wp:positionV relativeFrom="paragraph">
                  <wp:posOffset>1155700</wp:posOffset>
                </wp:positionV>
                <wp:extent cx="231140" cy="173355"/>
                <wp:effectExtent l="19050" t="0" r="35560" b="36195"/>
                <wp:wrapNone/>
                <wp:docPr id="509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498927" id="AutoShape 1443" o:spid="_x0000_s1026" type="#_x0000_t5" style="position:absolute;margin-left:207.2pt;margin-top:91pt;width:18.2pt;height:13.65pt;flip:y;z-index:25214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" strokecolor="#aeaaaa [2414]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0272" behindDoc="0" locked="0" layoutInCell="1" allowOverlap="1" wp14:anchorId="0D08A916" wp14:editId="204B6405">
                <wp:simplePos x="0" y="0"/>
                <wp:positionH relativeFrom="column">
                  <wp:posOffset>2692400</wp:posOffset>
                </wp:positionH>
                <wp:positionV relativeFrom="paragraph">
                  <wp:posOffset>1264920</wp:posOffset>
                </wp:positionV>
                <wp:extent cx="115570" cy="115570"/>
                <wp:effectExtent l="0" t="0" r="17780" b="17780"/>
                <wp:wrapNone/>
                <wp:docPr id="510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2">
                              <a:lumMod val="75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E98438" id="Oval 1856" o:spid="_x0000_s1026" style="position:absolute;margin-left:212pt;margin-top:99.6pt;width:9.1pt;height:9.1pt;z-index:25215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" strokecolor="#aeaaaa [2414]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1296" behindDoc="0" locked="0" layoutInCell="1" allowOverlap="1" wp14:anchorId="12148BC0" wp14:editId="394210BA">
                <wp:simplePos x="0" y="0"/>
                <wp:positionH relativeFrom="column">
                  <wp:posOffset>991235</wp:posOffset>
                </wp:positionH>
                <wp:positionV relativeFrom="paragraph">
                  <wp:posOffset>1348740</wp:posOffset>
                </wp:positionV>
                <wp:extent cx="108585" cy="60325"/>
                <wp:effectExtent l="38100" t="19050" r="62865" b="34925"/>
                <wp:wrapNone/>
                <wp:docPr id="511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4D8548" id="Parallelogramm 24" o:spid="_x0000_s1026" style="position:absolute;margin-left:78.05pt;margin-top:106.2pt;width:8.55pt;height:4.75pt;z-index:25215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" path="m,118487l71900,1702,167447,,101833,53264,,118487xe" fillcolor="windowText" strokecolor="windowText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2320" behindDoc="0" locked="0" layoutInCell="1" allowOverlap="1" wp14:anchorId="301A86A9" wp14:editId="04ACD70B">
                <wp:simplePos x="0" y="0"/>
                <wp:positionH relativeFrom="column">
                  <wp:posOffset>3404235</wp:posOffset>
                </wp:positionH>
                <wp:positionV relativeFrom="paragraph">
                  <wp:posOffset>1396365</wp:posOffset>
                </wp:positionV>
                <wp:extent cx="753745" cy="1559560"/>
                <wp:effectExtent l="19050" t="19050" r="27305" b="21590"/>
                <wp:wrapNone/>
                <wp:docPr id="66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0F3F04" id="Line 72" o:spid="_x0000_s1026" style="position:absolute;flip:y;z-index:25215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05pt,109.95pt" to="327.4pt,2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3344" behindDoc="0" locked="0" layoutInCell="1" allowOverlap="1" wp14:anchorId="3DC4D11B" wp14:editId="4296D87E">
                <wp:simplePos x="0" y="0"/>
                <wp:positionH relativeFrom="column">
                  <wp:posOffset>4042410</wp:posOffset>
                </wp:positionH>
                <wp:positionV relativeFrom="paragraph">
                  <wp:posOffset>1182370</wp:posOffset>
                </wp:positionV>
                <wp:extent cx="231140" cy="173355"/>
                <wp:effectExtent l="19050" t="0" r="35560" b="36195"/>
                <wp:wrapNone/>
                <wp:docPr id="70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A00361" id="AutoShape 1443" o:spid="_x0000_s1026" type="#_x0000_t5" style="position:absolute;margin-left:318.3pt;margin-top:93.1pt;width:18.2pt;height:13.65pt;flip:y;z-index:25215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4368" behindDoc="0" locked="0" layoutInCell="1" allowOverlap="1" wp14:anchorId="7912C2AE" wp14:editId="5FC378A8">
                <wp:simplePos x="0" y="0"/>
                <wp:positionH relativeFrom="column">
                  <wp:posOffset>4156710</wp:posOffset>
                </wp:positionH>
                <wp:positionV relativeFrom="paragraph">
                  <wp:posOffset>1391285</wp:posOffset>
                </wp:positionV>
                <wp:extent cx="1734820" cy="4445"/>
                <wp:effectExtent l="19050" t="19050" r="17780" b="33655"/>
                <wp:wrapNone/>
                <wp:docPr id="71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FB3920" id="Line 72" o:spid="_x0000_s1026" style="position:absolute;flip:x y;z-index:25215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7.3pt,109.55pt" to="463.9pt,10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5392" behindDoc="0" locked="0" layoutInCell="1" allowOverlap="1" wp14:anchorId="27B10321" wp14:editId="4CD1DA49">
                <wp:simplePos x="0" y="0"/>
                <wp:positionH relativeFrom="column">
                  <wp:posOffset>3580130</wp:posOffset>
                </wp:positionH>
                <wp:positionV relativeFrom="paragraph">
                  <wp:posOffset>1582420</wp:posOffset>
                </wp:positionV>
                <wp:extent cx="519430" cy="1104900"/>
                <wp:effectExtent l="0" t="0" r="33020" b="19050"/>
                <wp:wrapNone/>
                <wp:docPr id="74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6734A4" id="Line 74" o:spid="_x0000_s1026" style="position:absolute;flip:x;z-index:25215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9pt,124.6pt" to="322.8pt,2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6416" behindDoc="0" locked="0" layoutInCell="1" allowOverlap="1" wp14:anchorId="5FE701CA" wp14:editId="3C3C92A0">
                <wp:simplePos x="0" y="0"/>
                <wp:positionH relativeFrom="column">
                  <wp:posOffset>4328160</wp:posOffset>
                </wp:positionH>
                <wp:positionV relativeFrom="paragraph">
                  <wp:posOffset>1400810</wp:posOffset>
                </wp:positionV>
                <wp:extent cx="1332230" cy="14605"/>
                <wp:effectExtent l="0" t="0" r="20320" b="23495"/>
                <wp:wrapNone/>
                <wp:docPr id="83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B23A1A" id="Line 323" o:spid="_x0000_s1026" style="position:absolute;flip:x y;z-index:25215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.8pt,110.3pt" to="445.7pt,1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7440" behindDoc="0" locked="0" layoutInCell="1" allowOverlap="1" wp14:anchorId="60CCD7EF" wp14:editId="2D84DD58">
                <wp:simplePos x="0" y="0"/>
                <wp:positionH relativeFrom="column">
                  <wp:posOffset>5773420</wp:posOffset>
                </wp:positionH>
                <wp:positionV relativeFrom="paragraph">
                  <wp:posOffset>1188085</wp:posOffset>
                </wp:positionV>
                <wp:extent cx="231140" cy="173355"/>
                <wp:effectExtent l="19050" t="0" r="35560" b="36195"/>
                <wp:wrapNone/>
                <wp:docPr id="84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CD97C0" id="AutoShape 1443" o:spid="_x0000_s1026" type="#_x0000_t5" style="position:absolute;margin-left:454.6pt;margin-top:93.55pt;width:18.2pt;height:13.65pt;flip:y;z-index:25215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8464" behindDoc="0" locked="0" layoutInCell="1" allowOverlap="1" wp14:anchorId="03C2F6CE" wp14:editId="6982E7FE">
                <wp:simplePos x="0" y="0"/>
                <wp:positionH relativeFrom="column">
                  <wp:posOffset>5834380</wp:posOffset>
                </wp:positionH>
                <wp:positionV relativeFrom="paragraph">
                  <wp:posOffset>1297305</wp:posOffset>
                </wp:positionV>
                <wp:extent cx="115570" cy="115570"/>
                <wp:effectExtent l="0" t="0" r="17780" b="17780"/>
                <wp:wrapNone/>
                <wp:docPr id="85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73714EE" id="Oval 1856" o:spid="_x0000_s1026" style="position:absolute;margin-left:459.4pt;margin-top:102.15pt;width:9.1pt;height:9.1pt;z-index:25215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59488" behindDoc="0" locked="0" layoutInCell="1" allowOverlap="1" wp14:anchorId="643661D2" wp14:editId="1553A6A9">
                <wp:simplePos x="0" y="0"/>
                <wp:positionH relativeFrom="column">
                  <wp:posOffset>4133215</wp:posOffset>
                </wp:positionH>
                <wp:positionV relativeFrom="paragraph">
                  <wp:posOffset>1400175</wp:posOffset>
                </wp:positionV>
                <wp:extent cx="108585" cy="60325"/>
                <wp:effectExtent l="38100" t="19050" r="62865" b="34925"/>
                <wp:wrapNone/>
                <wp:docPr id="92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04A4A9" id="Parallelogramm 24" o:spid="_x0000_s1026" style="position:absolute;margin-left:325.45pt;margin-top:110.25pt;width:8.55pt;height:4.75pt;z-index:25215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" path="m,118487l71900,1702,167447,,101833,53264,,118487xe" fillcolor="windowText" strokecolor="windowText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0512" behindDoc="0" locked="0" layoutInCell="1" allowOverlap="1" wp14:anchorId="76182C73" wp14:editId="186E2EEB">
                <wp:simplePos x="0" y="0"/>
                <wp:positionH relativeFrom="column">
                  <wp:posOffset>3263265</wp:posOffset>
                </wp:positionH>
                <wp:positionV relativeFrom="paragraph">
                  <wp:posOffset>2945130</wp:posOffset>
                </wp:positionV>
                <wp:extent cx="288925" cy="0"/>
                <wp:effectExtent l="0" t="0" r="34925" b="19050"/>
                <wp:wrapNone/>
                <wp:docPr id="93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BC4D56" id="Line 965" o:spid="_x0000_s1026" style="position:absolute;z-index:25216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6.95pt,231.9pt" to="279.7pt,23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9968" behindDoc="0" locked="0" layoutInCell="1" allowOverlap="1" wp14:anchorId="76182C73" wp14:editId="186E2EEB">
                <wp:simplePos x="0" y="0"/>
                <wp:positionH relativeFrom="column">
                  <wp:posOffset>3223895</wp:posOffset>
                </wp:positionH>
                <wp:positionV relativeFrom="paragraph">
                  <wp:posOffset>5602605</wp:posOffset>
                </wp:positionV>
                <wp:extent cx="288925" cy="0"/>
                <wp:effectExtent l="0" t="0" r="34925" b="19050"/>
                <wp:wrapNone/>
                <wp:docPr id="143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6FC4A9" id="Line 965" o:spid="_x0000_s1026" style="position:absolute;z-index:25217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85pt,441.15pt" to="276.6pt,4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8944" behindDoc="0" locked="0" layoutInCell="1" allowOverlap="1" wp14:anchorId="643661D2" wp14:editId="1553A6A9">
                <wp:simplePos x="0" y="0"/>
                <wp:positionH relativeFrom="column">
                  <wp:posOffset>4093845</wp:posOffset>
                </wp:positionH>
                <wp:positionV relativeFrom="paragraph">
                  <wp:posOffset>4057650</wp:posOffset>
                </wp:positionV>
                <wp:extent cx="108585" cy="60325"/>
                <wp:effectExtent l="38100" t="19050" r="62865" b="34925"/>
                <wp:wrapNone/>
                <wp:docPr id="141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014C43" id="Parallelogramm 24" o:spid="_x0000_s1026" style="position:absolute;margin-left:322.35pt;margin-top:319.5pt;width:8.55pt;height:4.75pt;z-index:25217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" path="m,118487l71900,1702,167447,,101833,53264,,118487xe" fillcolor="windowText" strokecolor="windowText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7920" behindDoc="0" locked="0" layoutInCell="1" allowOverlap="1" wp14:anchorId="03C2F6CE" wp14:editId="6982E7FE">
                <wp:simplePos x="0" y="0"/>
                <wp:positionH relativeFrom="column">
                  <wp:posOffset>5795010</wp:posOffset>
                </wp:positionH>
                <wp:positionV relativeFrom="paragraph">
                  <wp:posOffset>3954780</wp:posOffset>
                </wp:positionV>
                <wp:extent cx="115570" cy="115570"/>
                <wp:effectExtent l="0" t="0" r="17780" b="17780"/>
                <wp:wrapNone/>
                <wp:docPr id="140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DD099D0" id="Oval 1856" o:spid="_x0000_s1026" style="position:absolute;margin-left:456.3pt;margin-top:311.4pt;width:9.1pt;height:9.1pt;z-index:25217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6896" behindDoc="0" locked="0" layoutInCell="1" allowOverlap="1" wp14:anchorId="60CCD7EF" wp14:editId="2D84DD58">
                <wp:simplePos x="0" y="0"/>
                <wp:positionH relativeFrom="column">
                  <wp:posOffset>5734050</wp:posOffset>
                </wp:positionH>
                <wp:positionV relativeFrom="paragraph">
                  <wp:posOffset>3845560</wp:posOffset>
                </wp:positionV>
                <wp:extent cx="231140" cy="173355"/>
                <wp:effectExtent l="19050" t="0" r="35560" b="36195"/>
                <wp:wrapNone/>
                <wp:docPr id="138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B56670" id="AutoShape 1443" o:spid="_x0000_s1026" type="#_x0000_t5" style="position:absolute;margin-left:451.5pt;margin-top:302.8pt;width:18.2pt;height:13.65pt;flip:y;z-index:25217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5872" behindDoc="0" locked="0" layoutInCell="1" allowOverlap="1" wp14:anchorId="5FE701CA" wp14:editId="3C3C92A0">
                <wp:simplePos x="0" y="0"/>
                <wp:positionH relativeFrom="column">
                  <wp:posOffset>4288790</wp:posOffset>
                </wp:positionH>
                <wp:positionV relativeFrom="paragraph">
                  <wp:posOffset>4058285</wp:posOffset>
                </wp:positionV>
                <wp:extent cx="1332230" cy="14605"/>
                <wp:effectExtent l="0" t="0" r="20320" b="23495"/>
                <wp:wrapNone/>
                <wp:docPr id="136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FB4C02" id="Line 323" o:spid="_x0000_s1026" style="position:absolute;flip:x y;z-index:25217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.7pt,319.55pt" to="442.6pt,3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4848" behindDoc="0" locked="0" layoutInCell="1" allowOverlap="1" wp14:anchorId="27B10321" wp14:editId="4CD1DA49">
                <wp:simplePos x="0" y="0"/>
                <wp:positionH relativeFrom="column">
                  <wp:posOffset>3540760</wp:posOffset>
                </wp:positionH>
                <wp:positionV relativeFrom="paragraph">
                  <wp:posOffset>4239895</wp:posOffset>
                </wp:positionV>
                <wp:extent cx="519430" cy="1104900"/>
                <wp:effectExtent l="0" t="0" r="33020" b="19050"/>
                <wp:wrapNone/>
                <wp:docPr id="135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002D3A" id="Line 74" o:spid="_x0000_s1026" style="position:absolute;flip:x;z-index:25217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8.8pt,333.85pt" to="319.7pt,4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3824" behindDoc="0" locked="0" layoutInCell="1" allowOverlap="1" wp14:anchorId="7912C2AE" wp14:editId="5FC378A8">
                <wp:simplePos x="0" y="0"/>
                <wp:positionH relativeFrom="column">
                  <wp:posOffset>4117340</wp:posOffset>
                </wp:positionH>
                <wp:positionV relativeFrom="paragraph">
                  <wp:posOffset>4048760</wp:posOffset>
                </wp:positionV>
                <wp:extent cx="1734820" cy="4445"/>
                <wp:effectExtent l="19050" t="19050" r="17780" b="33655"/>
                <wp:wrapNone/>
                <wp:docPr id="134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523844" id="Line 72" o:spid="_x0000_s1026" style="position:absolute;flip:x y;z-index:25217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.2pt,318.8pt" to="460.8pt,3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2800" behindDoc="0" locked="0" layoutInCell="1" allowOverlap="1" wp14:anchorId="3DC4D11B" wp14:editId="4296D87E">
                <wp:simplePos x="0" y="0"/>
                <wp:positionH relativeFrom="column">
                  <wp:posOffset>4003040</wp:posOffset>
                </wp:positionH>
                <wp:positionV relativeFrom="paragraph">
                  <wp:posOffset>3839845</wp:posOffset>
                </wp:positionV>
                <wp:extent cx="231140" cy="173355"/>
                <wp:effectExtent l="19050" t="0" r="35560" b="36195"/>
                <wp:wrapNone/>
                <wp:docPr id="133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0A793C" id="AutoShape 1443" o:spid="_x0000_s1026" type="#_x0000_t5" style="position:absolute;margin-left:315.2pt;margin-top:302.35pt;width:18.2pt;height:13.65pt;flip:y;z-index:25217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1776" behindDoc="0" locked="0" layoutInCell="1" allowOverlap="1" wp14:anchorId="301A86A9" wp14:editId="04ACD70B">
                <wp:simplePos x="0" y="0"/>
                <wp:positionH relativeFrom="column">
                  <wp:posOffset>3364865</wp:posOffset>
                </wp:positionH>
                <wp:positionV relativeFrom="paragraph">
                  <wp:posOffset>4053840</wp:posOffset>
                </wp:positionV>
                <wp:extent cx="753745" cy="1559560"/>
                <wp:effectExtent l="19050" t="19050" r="27305" b="21590"/>
                <wp:wrapNone/>
                <wp:docPr id="132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795995" id="Line 72" o:spid="_x0000_s1026" style="position:absolute;flip:y;z-index:25217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95pt,319.2pt" to="324.3pt,4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70752" behindDoc="0" locked="0" layoutInCell="1" allowOverlap="1" wp14:anchorId="12148BC0" wp14:editId="394210BA">
                <wp:simplePos x="0" y="0"/>
                <wp:positionH relativeFrom="column">
                  <wp:posOffset>951865</wp:posOffset>
                </wp:positionH>
                <wp:positionV relativeFrom="paragraph">
                  <wp:posOffset>4006215</wp:posOffset>
                </wp:positionV>
                <wp:extent cx="108585" cy="60325"/>
                <wp:effectExtent l="38100" t="19050" r="62865" b="34925"/>
                <wp:wrapNone/>
                <wp:docPr id="131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8618C6" id="Parallelogramm 24" o:spid="_x0000_s1026" style="position:absolute;margin-left:74.95pt;margin-top:315.45pt;width:8.55pt;height:4.75pt;z-index:25217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" path="m,118487l71900,1702,167447,,101833,53264,,118487xe" fillcolor="windowText" strokecolor="windowText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9728" behindDoc="0" locked="0" layoutInCell="1" allowOverlap="1" wp14:anchorId="0D08A916" wp14:editId="204B6405">
                <wp:simplePos x="0" y="0"/>
                <wp:positionH relativeFrom="column">
                  <wp:posOffset>2653030</wp:posOffset>
                </wp:positionH>
                <wp:positionV relativeFrom="paragraph">
                  <wp:posOffset>3922395</wp:posOffset>
                </wp:positionV>
                <wp:extent cx="115570" cy="115570"/>
                <wp:effectExtent l="0" t="0" r="17780" b="17780"/>
                <wp:wrapNone/>
                <wp:docPr id="129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0484CB" id="Oval 1856" o:spid="_x0000_s1026" style="position:absolute;margin-left:208.9pt;margin-top:308.85pt;width:9.1pt;height:9.1pt;z-index:25216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8704" behindDoc="0" locked="0" layoutInCell="1" allowOverlap="1" wp14:anchorId="750F3873" wp14:editId="63F586DE">
                <wp:simplePos x="0" y="0"/>
                <wp:positionH relativeFrom="column">
                  <wp:posOffset>2592070</wp:posOffset>
                </wp:positionH>
                <wp:positionV relativeFrom="paragraph">
                  <wp:posOffset>3813175</wp:posOffset>
                </wp:positionV>
                <wp:extent cx="231140" cy="173355"/>
                <wp:effectExtent l="19050" t="0" r="35560" b="36195"/>
                <wp:wrapNone/>
                <wp:docPr id="116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C1E01D" id="AutoShape 1443" o:spid="_x0000_s1026" type="#_x0000_t5" style="position:absolute;margin-left:204.1pt;margin-top:300.25pt;width:18.2pt;height:13.65pt;flip:y;z-index:25216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7680" behindDoc="0" locked="0" layoutInCell="1" allowOverlap="1" wp14:anchorId="31000E11" wp14:editId="6A287BB6">
                <wp:simplePos x="0" y="0"/>
                <wp:positionH relativeFrom="column">
                  <wp:posOffset>105410</wp:posOffset>
                </wp:positionH>
                <wp:positionV relativeFrom="paragraph">
                  <wp:posOffset>5543550</wp:posOffset>
                </wp:positionV>
                <wp:extent cx="288925" cy="0"/>
                <wp:effectExtent l="0" t="0" r="34925" b="19050"/>
                <wp:wrapNone/>
                <wp:docPr id="115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3EECD6" id="Line 965" o:spid="_x0000_s1026" style="position:absolute;z-index:25216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3pt,436.5pt" to="31.05pt,43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6656" behindDoc="0" locked="0" layoutInCell="1" allowOverlap="1" wp14:anchorId="2C9F0C36" wp14:editId="6CA43D92">
                <wp:simplePos x="0" y="0"/>
                <wp:positionH relativeFrom="column">
                  <wp:posOffset>1146810</wp:posOffset>
                </wp:positionH>
                <wp:positionV relativeFrom="paragraph">
                  <wp:posOffset>4025900</wp:posOffset>
                </wp:positionV>
                <wp:extent cx="1332230" cy="14605"/>
                <wp:effectExtent l="0" t="0" r="20320" b="23495"/>
                <wp:wrapNone/>
                <wp:docPr id="114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6A98BA" id="Line 323" o:spid="_x0000_s1026" style="position:absolute;flip:x y;z-index:25216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3pt,317pt" to="195.2pt,3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5632" behindDoc="0" locked="0" layoutInCell="1" allowOverlap="1" wp14:anchorId="162467B3" wp14:editId="0DAAF853">
                <wp:simplePos x="0" y="0"/>
                <wp:positionH relativeFrom="column">
                  <wp:posOffset>398780</wp:posOffset>
                </wp:positionH>
                <wp:positionV relativeFrom="paragraph">
                  <wp:posOffset>4207510</wp:posOffset>
                </wp:positionV>
                <wp:extent cx="519430" cy="1104900"/>
                <wp:effectExtent l="0" t="0" r="33020" b="19050"/>
                <wp:wrapNone/>
                <wp:docPr id="110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AC88BA" id="Line 74" o:spid="_x0000_s1026" style="position:absolute;flip:x;z-index:25216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4pt,331.3pt" to="72.3pt,4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">
                <v:stroke dashstyle="dash"/>
              </v:lin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4608" behindDoc="0" locked="0" layoutInCell="1" allowOverlap="1" wp14:anchorId="074E85F6" wp14:editId="6A75F4DF">
                <wp:simplePos x="0" y="0"/>
                <wp:positionH relativeFrom="column">
                  <wp:posOffset>975360</wp:posOffset>
                </wp:positionH>
                <wp:positionV relativeFrom="paragraph">
                  <wp:posOffset>3997325</wp:posOffset>
                </wp:positionV>
                <wp:extent cx="1734820" cy="4445"/>
                <wp:effectExtent l="19050" t="19050" r="17780" b="33655"/>
                <wp:wrapNone/>
                <wp:docPr id="103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50FFC9" id="Line 72" o:spid="_x0000_s1026" style="position:absolute;flip:x y;z-index:25216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8pt,314.75pt" to="213.4pt,3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3584" behindDoc="0" locked="0" layoutInCell="1" allowOverlap="1" wp14:anchorId="000F6BB6" wp14:editId="6AA3CEED">
                <wp:simplePos x="0" y="0"/>
                <wp:positionH relativeFrom="column">
                  <wp:posOffset>861060</wp:posOffset>
                </wp:positionH>
                <wp:positionV relativeFrom="paragraph">
                  <wp:posOffset>3807460</wp:posOffset>
                </wp:positionV>
                <wp:extent cx="231140" cy="173355"/>
                <wp:effectExtent l="19050" t="0" r="35560" b="36195"/>
                <wp:wrapNone/>
                <wp:docPr id="100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CF0569" id="AutoShape 1443" o:spid="_x0000_s1026" type="#_x0000_t5" style="position:absolute;margin-left:67.8pt;margin-top:299.8pt;width:18.2pt;height:13.65pt;flip:y;z-index:25216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" strokecolor="#afabab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62560" behindDoc="0" locked="0" layoutInCell="1" allowOverlap="1" wp14:anchorId="27B1C5CD" wp14:editId="69FE0CAE">
                <wp:simplePos x="0" y="0"/>
                <wp:positionH relativeFrom="column">
                  <wp:posOffset>222885</wp:posOffset>
                </wp:positionH>
                <wp:positionV relativeFrom="paragraph">
                  <wp:posOffset>4002405</wp:posOffset>
                </wp:positionV>
                <wp:extent cx="753745" cy="1559560"/>
                <wp:effectExtent l="19050" t="19050" r="27305" b="21590"/>
                <wp:wrapNone/>
                <wp:docPr id="99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809D91" id="Line 72" o:spid="_x0000_s1026" style="position:absolute;flip:y;z-index:25216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55pt,315.15pt" to="76.9pt,4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1056" behindDoc="0" locked="0" layoutInCell="1" allowOverlap="1" wp14:anchorId="6584186B" wp14:editId="17A9C08D">
                <wp:simplePos x="0" y="0"/>
                <wp:positionH relativeFrom="column">
                  <wp:posOffset>3346143</wp:posOffset>
                </wp:positionH>
                <wp:positionV relativeFrom="paragraph">
                  <wp:posOffset>42128</wp:posOffset>
                </wp:positionV>
                <wp:extent cx="288925" cy="0"/>
                <wp:effectExtent l="0" t="0" r="34925" b="19050"/>
                <wp:wrapNone/>
                <wp:docPr id="502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E7E6E6">
                              <a:lumMod val="75000"/>
                            </a:srgb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9B7015" id="Line 965" o:spid="_x0000_s1026" style="position:absolute;z-index:25214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5pt,3.3pt" to="286.2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" strokecolor="#afabab"/>
            </w:pict>
          </mc:Fallback>
        </mc:AlternateContent>
      </w:r>
      <w:r>
        <w:br w:type="page"/>
      </w: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Aufgabe 3: </w:t>
      </w:r>
    </w:p>
    <w:p w:rsidR="00BE50EF" w:rsidRDefault="00BE50EF" w:rsidP="00BC4FB7">
      <w:pPr>
        <w:pStyle w:val="Textkrper"/>
        <w:rPr>
          <w:noProof/>
        </w:rPr>
      </w:pPr>
      <w:r>
        <w:t xml:space="preserve">Gegeben ist ein </w:t>
      </w:r>
      <w:r w:rsidR="00740BE7">
        <w:t>Rahmensy</w:t>
      </w:r>
      <w:r w:rsidR="00BC4FB7">
        <w:t xml:space="preserve">stem, das nur in einem Riegelabschnitt durch eine Streckenlast beansprucht wird. Es ist ein </w:t>
      </w:r>
      <w:r w:rsidR="009B75EF">
        <w:t xml:space="preserve">(vollständiges) </w:t>
      </w:r>
      <w:r w:rsidR="00BC4FB7">
        <w:t>Feder-Ersatzmodell zu entwickeln, bei dem die „unbelasteten“ Stäbe durch Dreh- und Wegfedern ersetzt werden. Stellen Sie dieses System unter Angabe der Dreh- und Wegfedersteifigkeiten dar.</w:t>
      </w:r>
    </w:p>
    <w:p w:rsidR="00E85708" w:rsidRDefault="00E85708" w:rsidP="00BC4FB7">
      <w:pPr>
        <w:pStyle w:val="Textkrper"/>
      </w:pPr>
    </w:p>
    <w:p w:rsidR="00311231" w:rsidRDefault="00311231" w:rsidP="00BC4FB7">
      <w:pPr>
        <w:pStyle w:val="Textkrper"/>
      </w:pPr>
    </w:p>
    <w:p w:rsidR="00BC4FB7" w:rsidRDefault="009B75EF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367582</wp:posOffset>
                </wp:positionH>
                <wp:positionV relativeFrom="paragraph">
                  <wp:posOffset>71322</wp:posOffset>
                </wp:positionV>
                <wp:extent cx="1232867" cy="466090"/>
                <wp:effectExtent l="0" t="0" r="0" b="0"/>
                <wp:wrapNone/>
                <wp:docPr id="77" name="Text Box 1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2867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740BE7" w:rsidRDefault="00AF07BC" w:rsidP="00740BE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00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00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A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20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000 </w:t>
                            </w:r>
                            <w:proofErr w:type="spellStart"/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k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72" o:spid="_x0000_s1048" type="#_x0000_t202" style="position:absolute;left:0;text-align:left;margin-left:186.4pt;margin-top:5.6pt;width:97.1pt;height:36.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FnPvgIAAMU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" filled="f" stroked="f">
                <v:textbox>
                  <w:txbxContent>
                    <w:p w:rsidR="00AF07BC" w:rsidRPr="00740BE7" w:rsidRDefault="00AF07BC" w:rsidP="00740BE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2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00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00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A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20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000 </w:t>
                      </w:r>
                      <w:proofErr w:type="spellStart"/>
                      <w:proofErr w:type="gramStart"/>
                      <w:r w:rsidRPr="00740BE7">
                        <w:rPr>
                          <w:bCs/>
                          <w:sz w:val="20"/>
                          <w:lang w:val="en-US"/>
                        </w:rPr>
                        <w:t>k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416560</wp:posOffset>
                </wp:positionV>
                <wp:extent cx="0" cy="1444625"/>
                <wp:effectExtent l="18415" t="19685" r="19685" b="21590"/>
                <wp:wrapNone/>
                <wp:docPr id="102" name="Lin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4462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2205F5" id="Line 335" o:spid="_x0000_s1026" style="position:absolute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35pt,32.8pt" to="168.35pt,1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" strokeweight="2.25pt"/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586048" behindDoc="0" locked="0" layoutInCell="1" allowOverlap="1">
                <wp:simplePos x="0" y="0"/>
                <wp:positionH relativeFrom="column">
                  <wp:posOffset>2080260</wp:posOffset>
                </wp:positionH>
                <wp:positionV relativeFrom="paragraph">
                  <wp:posOffset>358775</wp:posOffset>
                </wp:positionV>
                <wp:extent cx="115570" cy="115570"/>
                <wp:effectExtent l="8255" t="9525" r="9525" b="8255"/>
                <wp:wrapNone/>
                <wp:docPr id="101" name="Oval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754FA7A" id="Oval 360" o:spid="_x0000_s1026" style="position:absolute;margin-left:163.8pt;margin-top:28.25pt;width:9.1pt;height:9.1pt;z-index:2515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"/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2034540</wp:posOffset>
                </wp:positionV>
                <wp:extent cx="0" cy="231140"/>
                <wp:effectExtent l="8890" t="8890" r="10160" b="7620"/>
                <wp:wrapNone/>
                <wp:docPr id="98" name="Line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11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8308E2" id="Line 977" o:spid="_x0000_s1026" style="position:absolute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35pt,160.2pt" to="168.35pt,17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" strokeweight=".5pt"/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1398905</wp:posOffset>
                </wp:positionV>
                <wp:extent cx="346710" cy="173355"/>
                <wp:effectExtent l="8890" t="11430" r="6350" b="5715"/>
                <wp:wrapNone/>
                <wp:docPr id="89" name="AutoShape 1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173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5EF0FF" id="AutoShape 1870" o:spid="_x0000_s1026" type="#_x0000_t32" style="position:absolute;margin-left:168.35pt;margin-top:110.15pt;width:27.3pt;height:13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">
                <v:stroke endarrowlength="long"/>
              </v:shape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1964690</wp:posOffset>
                </wp:positionH>
                <wp:positionV relativeFrom="paragraph">
                  <wp:posOffset>1861185</wp:posOffset>
                </wp:positionV>
                <wp:extent cx="346710" cy="0"/>
                <wp:effectExtent l="6985" t="6985" r="8255" b="12065"/>
                <wp:wrapNone/>
                <wp:docPr id="82" name="Line 9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82AD43" id="Line 986" o:spid="_x0000_s1026" style="position:absolute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4.7pt,146.55pt" to="182pt,1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">
                <v:stroke endarrowlength="long"/>
              </v:line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2022475</wp:posOffset>
                </wp:positionH>
                <wp:positionV relativeFrom="paragraph">
                  <wp:posOffset>185420</wp:posOffset>
                </wp:positionV>
                <wp:extent cx="231140" cy="175260"/>
                <wp:effectExtent l="0" t="0" r="0" b="0"/>
                <wp:wrapNone/>
                <wp:docPr id="78" name="Text Box 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9" o:spid="_x0000_s1049" type="#_x0000_t202" style="position:absolute;left:0;text-align:left;margin-left:159.25pt;margin-top:14.6pt;width:18.2pt;height:13.8pt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358775</wp:posOffset>
                </wp:positionV>
                <wp:extent cx="288925" cy="288925"/>
                <wp:effectExtent l="8890" t="9525" r="6985" b="6350"/>
                <wp:wrapNone/>
                <wp:docPr id="73" name="AutoShape 1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8925" cy="288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4F3620" id="AutoShape 1873" o:spid="_x0000_s1026" type="#_x0000_t32" style="position:absolute;margin-left:168.35pt;margin-top:28.25pt;width:22.75pt;height:22.75pt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">
                <v:stroke endarrowlength="long"/>
              </v:shape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558400" behindDoc="0" locked="0" layoutInCell="1" allowOverlap="1">
                <wp:simplePos x="0" y="0"/>
                <wp:positionH relativeFrom="column">
                  <wp:posOffset>1936115</wp:posOffset>
                </wp:positionH>
                <wp:positionV relativeFrom="paragraph">
                  <wp:posOffset>329565</wp:posOffset>
                </wp:positionV>
                <wp:extent cx="231140" cy="173355"/>
                <wp:effectExtent l="6985" t="18415" r="19685" b="17145"/>
                <wp:wrapNone/>
                <wp:docPr id="72" name="AutoShape 18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24D50E" id="AutoShape 1877" o:spid="_x0000_s1026" type="#_x0000_t5" style="position:absolute;margin-left:152.45pt;margin-top:25.95pt;width:18.2pt;height:13.65pt;rotation:-90;flip:x;z-index:2515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"/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195830</wp:posOffset>
                </wp:positionH>
                <wp:positionV relativeFrom="paragraph">
                  <wp:posOffset>1685925</wp:posOffset>
                </wp:positionV>
                <wp:extent cx="231140" cy="175260"/>
                <wp:effectExtent l="0" t="3175" r="0" b="2540"/>
                <wp:wrapNone/>
                <wp:docPr id="69" name="Text Box 1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9E1438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6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4" o:spid="_x0000_s1050" type="#_x0000_t202" style="position:absolute;left:0;text-align:left;margin-left:172.9pt;margin-top:132.75pt;width:18.2pt;height:13.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" filled="f" stroked="f">
                <v:textbox inset=".1mm,.1mm,.1mm,.1mm">
                  <w:txbxContent>
                    <w:p w:rsidR="00AF07BC" w:rsidRDefault="00AF07BC" w:rsidP="009E1438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6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9B75EF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50202" behindDoc="0" locked="0" layoutInCell="1" allowOverlap="1" wp14:anchorId="637511E0" wp14:editId="1D3BA6C1">
                <wp:simplePos x="0" y="0"/>
                <wp:positionH relativeFrom="column">
                  <wp:posOffset>1830705</wp:posOffset>
                </wp:positionH>
                <wp:positionV relativeFrom="paragraph">
                  <wp:posOffset>16510</wp:posOffset>
                </wp:positionV>
                <wp:extent cx="85090" cy="340360"/>
                <wp:effectExtent l="0" t="0" r="0" b="2540"/>
                <wp:wrapNone/>
                <wp:docPr id="460" name="Rectangle 333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090" cy="34036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EBA88A" id="Rectangle 333" o:spid="_x0000_s1026" alt="Diagonal dunkel nach oben" style="position:absolute;margin-left:144.15pt;margin-top:1.3pt;width:6.7pt;height:26.8pt;z-index:25155020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" fillcolor="#969696" stroked="f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915666</wp:posOffset>
                </wp:positionH>
                <wp:positionV relativeFrom="paragraph">
                  <wp:posOffset>6350</wp:posOffset>
                </wp:positionV>
                <wp:extent cx="0" cy="346710"/>
                <wp:effectExtent l="0" t="0" r="19050" b="34290"/>
                <wp:wrapNone/>
                <wp:docPr id="75" name="AutoShape 18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67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6EE86" id="AutoShape 1878" o:spid="_x0000_s1026" type="#_x0000_t32" style="position:absolute;margin-left:150.85pt;margin-top:.5pt;width:0;height:27.3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">
                <v:stroke endarrowlength="long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336163</wp:posOffset>
                </wp:positionH>
                <wp:positionV relativeFrom="paragraph">
                  <wp:posOffset>131502</wp:posOffset>
                </wp:positionV>
                <wp:extent cx="1293111" cy="466090"/>
                <wp:effectExtent l="0" t="0" r="0" b="0"/>
                <wp:wrapNone/>
                <wp:docPr id="68" name="Text Box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3111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740BE7" w:rsidRDefault="00AF07BC" w:rsidP="00740BE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18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000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A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2000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7" o:spid="_x0000_s1051" type="#_x0000_t202" style="position:absolute;left:0;text-align:left;margin-left:341.45pt;margin-top:10.35pt;width:101.8pt;height:36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wq+vQIAAMU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" filled="f" stroked="f">
                <v:textbox>
                  <w:txbxContent>
                    <w:p w:rsidR="00AF07BC" w:rsidRPr="00740BE7" w:rsidRDefault="00AF07BC" w:rsidP="00740BE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18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000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A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</w:rPr>
                        <w:t xml:space="preserve">200000 </w:t>
                      </w:r>
                      <w:proofErr w:type="gramStart"/>
                      <w:r>
                        <w:rPr>
                          <w:bCs/>
                          <w:sz w:val="20"/>
                        </w:rPr>
                        <w:t>k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661035</wp:posOffset>
                </wp:positionH>
                <wp:positionV relativeFrom="paragraph">
                  <wp:posOffset>64135</wp:posOffset>
                </wp:positionV>
                <wp:extent cx="0" cy="1675765"/>
                <wp:effectExtent l="0" t="0" r="19050" b="19685"/>
                <wp:wrapNone/>
                <wp:docPr id="104" name="Line 1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757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22BBFA" id="Line 1352" o:spid="_x0000_s1026" style="position:absolute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05pt,5.05pt" to="52.05pt,1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" strokeweight=".5pt"/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487680</wp:posOffset>
                </wp:positionH>
                <wp:positionV relativeFrom="paragraph">
                  <wp:posOffset>179705</wp:posOffset>
                </wp:positionV>
                <wp:extent cx="288925" cy="0"/>
                <wp:effectExtent l="0" t="0" r="34925" b="19050"/>
                <wp:wrapNone/>
                <wp:docPr id="67" name="Line 1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892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12DAED" id="Line 1351" o:spid="_x0000_s1026" style="position:absolute;flip:y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4pt,14.15pt" to="61.1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" strokeweight=".5pt"/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871220</wp:posOffset>
                </wp:positionV>
                <wp:extent cx="404495" cy="0"/>
                <wp:effectExtent l="0" t="0" r="33655" b="19050"/>
                <wp:wrapNone/>
                <wp:docPr id="91" name="Line 1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0449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BEAE6F" id="Line 1353" o:spid="_x0000_s1026" style="position:absolute;flip:y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25pt,68.6pt" to="70.1pt,6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" strokeweight=".5pt"/>
            </w:pict>
          </mc:Fallback>
        </mc:AlternateContent>
      </w:r>
    </w:p>
    <w:p w:rsidR="00BE50EF" w:rsidRDefault="009B75EF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>
                <wp:simplePos x="0" y="0"/>
                <wp:positionH relativeFrom="column">
                  <wp:posOffset>2399989</wp:posOffset>
                </wp:positionH>
                <wp:positionV relativeFrom="paragraph">
                  <wp:posOffset>121285</wp:posOffset>
                </wp:positionV>
                <wp:extent cx="982345" cy="225425"/>
                <wp:effectExtent l="0" t="0" r="0" b="3175"/>
                <wp:wrapNone/>
                <wp:docPr id="65" name="Text Box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34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155761" w:rsidRDefault="00AF07BC">
                            <w:pPr>
                              <w:pStyle w:val="STAText"/>
                              <w:spacing w:before="0" w:after="0"/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15576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q = </w:t>
                            </w:r>
                            <w:r w:rsidRPr="00155761">
                              <w:rPr>
                                <w:iCs/>
                                <w:sz w:val="20"/>
                                <w:szCs w:val="20"/>
                              </w:rPr>
                              <w:t>30 kN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8" o:spid="_x0000_s1052" type="#_x0000_t202" style="position:absolute;left:0;text-align:left;margin-left:189pt;margin-top:9.55pt;width:77.35pt;height:17.75pt;z-index:25158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QzCug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" filled="f" stroked="f">
                <v:textbox>
                  <w:txbxContent>
                    <w:p w:rsidR="00AF07BC" w:rsidRPr="00155761" w:rsidRDefault="00AF07BC">
                      <w:pPr>
                        <w:pStyle w:val="STAText"/>
                        <w:spacing w:before="0" w:after="0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 w:rsidRPr="00155761">
                        <w:rPr>
                          <w:i/>
                          <w:iCs/>
                          <w:sz w:val="20"/>
                          <w:szCs w:val="20"/>
                        </w:rPr>
                        <w:t xml:space="preserve">q = </w:t>
                      </w:r>
                      <w:r w:rsidRPr="00155761">
                        <w:rPr>
                          <w:iCs/>
                          <w:sz w:val="20"/>
                          <w:szCs w:val="20"/>
                        </w:rPr>
                        <w:t>30 kN/m</w:t>
                      </w:r>
                    </w:p>
                  </w:txbxContent>
                </v:textbox>
              </v:shape>
            </w:pict>
          </mc:Fallback>
        </mc:AlternateContent>
      </w:r>
      <w:r w:rsidR="00AE6581">
        <w:rPr>
          <w:noProof/>
        </w:rPr>
        <mc:AlternateContent>
          <mc:Choice Requires="wps">
            <w:drawing>
              <wp:anchor distT="0" distB="0" distL="114300" distR="114300" simplePos="0" relativeHeight="251865600" behindDoc="0" locked="0" layoutInCell="1" allowOverlap="1" wp14:anchorId="3C55E07E" wp14:editId="45921CE3">
                <wp:simplePos x="0" y="0"/>
                <wp:positionH relativeFrom="column">
                  <wp:posOffset>521335</wp:posOffset>
                </wp:positionH>
                <wp:positionV relativeFrom="paragraph">
                  <wp:posOffset>191770</wp:posOffset>
                </wp:positionV>
                <wp:extent cx="288925" cy="229235"/>
                <wp:effectExtent l="0" t="0" r="0" b="0"/>
                <wp:wrapNone/>
                <wp:docPr id="283" name="Text Box 1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AE6581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3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55E07E" id="Text Box 1861" o:spid="_x0000_s1053" type="#_x0000_t202" style="position:absolute;left:0;text-align:left;margin-left:41.05pt;margin-top:15.1pt;width:22.75pt;height:18.05pt;z-index:25186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" stroked="f">
                <v:textbox inset=".1mm,.1mm,.1mm,.1mm">
                  <w:txbxContent>
                    <w:p w:rsidR="00AF07BC" w:rsidRDefault="00AF07BC" w:rsidP="00AE6581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9B75EF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>
                <wp:simplePos x="0" y="0"/>
                <wp:positionH relativeFrom="column">
                  <wp:posOffset>2169559</wp:posOffset>
                </wp:positionH>
                <wp:positionV relativeFrom="paragraph">
                  <wp:posOffset>117904</wp:posOffset>
                </wp:positionV>
                <wp:extent cx="1745215" cy="173355"/>
                <wp:effectExtent l="0" t="0" r="26670" b="17145"/>
                <wp:wrapNone/>
                <wp:docPr id="94" name="Rectangle 398" descr="Vertikal hel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45215" cy="173355"/>
                        </a:xfrm>
                        <a:prstGeom prst="rect">
                          <a:avLst/>
                        </a:prstGeom>
                        <a:pattFill prst="ltVert">
                          <a:fgClr>
                            <a:srgbClr val="80808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00F5AE" id="Rectangle 398" o:spid="_x0000_s1026" alt="Vertikal hell" style="position:absolute;margin-left:170.85pt;margin-top:9.3pt;width:137.4pt;height:13.65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" fillcolor="gray">
                <v:fill r:id="rId10" o:title="" type="pattern"/>
                <v:stroke endarrowlength="long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4000646</wp:posOffset>
                </wp:positionH>
                <wp:positionV relativeFrom="paragraph">
                  <wp:posOffset>174625</wp:posOffset>
                </wp:positionV>
                <wp:extent cx="231140" cy="175260"/>
                <wp:effectExtent l="0" t="0" r="0" b="15240"/>
                <wp:wrapNone/>
                <wp:docPr id="96" name="Text Box 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1" o:spid="_x0000_s1054" type="#_x0000_t202" style="position:absolute;left:0;text-align:left;margin-left:315pt;margin-top:13.75pt;width:18.2pt;height:13.8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80640" behindDoc="0" locked="0" layoutInCell="1" allowOverlap="1" wp14:anchorId="500F36C2" wp14:editId="72B48538">
                <wp:simplePos x="0" y="0"/>
                <wp:positionH relativeFrom="column">
                  <wp:posOffset>4917768</wp:posOffset>
                </wp:positionH>
                <wp:positionV relativeFrom="paragraph">
                  <wp:posOffset>227257</wp:posOffset>
                </wp:positionV>
                <wp:extent cx="141374" cy="340853"/>
                <wp:effectExtent l="0" t="0" r="0" b="2540"/>
                <wp:wrapNone/>
                <wp:docPr id="49" name="Rectangle 333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1374" cy="340853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FD5104" id="Rectangle 333" o:spid="_x0000_s1026" alt="Diagonal dunkel nach oben" style="position:absolute;margin-left:387.25pt;margin-top:17.9pt;width:11.15pt;height:26.85pt;z-index:25208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" fillcolor="#969696" stroked="f">
                <v:fill r:id="rId9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3D01AC23" wp14:editId="04359D53">
                <wp:simplePos x="0" y="0"/>
                <wp:positionH relativeFrom="column">
                  <wp:posOffset>4914589</wp:posOffset>
                </wp:positionH>
                <wp:positionV relativeFrom="paragraph">
                  <wp:posOffset>225425</wp:posOffset>
                </wp:positionV>
                <wp:extent cx="0" cy="346710"/>
                <wp:effectExtent l="0" t="0" r="19050" b="34290"/>
                <wp:wrapNone/>
                <wp:docPr id="33" name="AutoShape 1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67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885D19" id="AutoShape 1876" o:spid="_x0000_s1026" type="#_x0000_t32" style="position:absolute;margin-left:387pt;margin-top:17.75pt;width:0;height:27.3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">
                <v:stroke endarrowlength="long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1230092</wp:posOffset>
                </wp:positionH>
                <wp:positionV relativeFrom="paragraph">
                  <wp:posOffset>199095</wp:posOffset>
                </wp:positionV>
                <wp:extent cx="231140" cy="175260"/>
                <wp:effectExtent l="0" t="0" r="0" b="0"/>
                <wp:wrapNone/>
                <wp:docPr id="76" name="Text Box 9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8" o:spid="_x0000_s1055" type="#_x0000_t202" style="position:absolute;left:0;text-align:left;margin-left:96.85pt;margin-top:15.7pt;width:18.2pt;height:13.8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2076544" behindDoc="0" locked="0" layoutInCell="1" allowOverlap="1" wp14:anchorId="4FA024CD" wp14:editId="4DB0BF1D">
                <wp:simplePos x="0" y="0"/>
                <wp:positionH relativeFrom="column">
                  <wp:posOffset>1203018</wp:posOffset>
                </wp:positionH>
                <wp:positionV relativeFrom="paragraph">
                  <wp:posOffset>227233</wp:posOffset>
                </wp:positionV>
                <wp:extent cx="0" cy="346710"/>
                <wp:effectExtent l="0" t="0" r="19050" b="34290"/>
                <wp:wrapNone/>
                <wp:docPr id="46" name="AutoShape 1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67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97E178" id="AutoShape 1876" o:spid="_x0000_s1026" type="#_x0000_t32" style="position:absolute;margin-left:94.75pt;margin-top:17.9pt;width:0;height:27.3pt;z-index:25207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">
                <v:stroke endarrowlength="long"/>
              </v:shape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1885384</wp:posOffset>
                </wp:positionH>
                <wp:positionV relativeFrom="paragraph">
                  <wp:posOffset>193651</wp:posOffset>
                </wp:positionV>
                <wp:extent cx="231140" cy="175260"/>
                <wp:effectExtent l="0" t="4445" r="635" b="1270"/>
                <wp:wrapNone/>
                <wp:docPr id="95" name="Text Box 9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0" o:spid="_x0000_s1056" type="#_x0000_t202" style="position:absolute;left:0;text-align:left;margin-left:148.45pt;margin-top:15.25pt;width:18.2pt;height:13.8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1578880" behindDoc="0" locked="0" layoutInCell="1" allowOverlap="1">
                <wp:simplePos x="0" y="0"/>
                <wp:positionH relativeFrom="column">
                  <wp:posOffset>1056005</wp:posOffset>
                </wp:positionH>
                <wp:positionV relativeFrom="paragraph">
                  <wp:posOffset>227277</wp:posOffset>
                </wp:positionV>
                <wp:extent cx="141374" cy="340853"/>
                <wp:effectExtent l="0" t="0" r="0" b="2540"/>
                <wp:wrapNone/>
                <wp:docPr id="81" name="Rectangle 333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1374" cy="340853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B85662" id="Rectangle 333" o:spid="_x0000_s1026" alt="Diagonal dunkel nach oben" style="position:absolute;margin-left:83.15pt;margin-top:17.9pt;width:11.15pt;height:26.85pt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" fillcolor="#969696" stroked="f">
                <v:fill r:id="rId9" o:title="" type="pattern"/>
              </v:rect>
            </w:pict>
          </mc:Fallback>
        </mc:AlternateContent>
      </w:r>
      <w:r w:rsidR="00AE6581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219575</wp:posOffset>
                </wp:positionH>
                <wp:positionV relativeFrom="paragraph">
                  <wp:posOffset>120650</wp:posOffset>
                </wp:positionV>
                <wp:extent cx="170180" cy="237490"/>
                <wp:effectExtent l="0" t="0" r="20320" b="29210"/>
                <wp:wrapNone/>
                <wp:docPr id="97" name="AutoShape 1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0180" cy="2374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92807E" id="AutoShape 1868" o:spid="_x0000_s1026" type="#_x0000_t32" style="position:absolute;margin-left:332.25pt;margin-top:9.5pt;width:13.4pt;height:18.7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">
                <v:stroke endarrowlength="long"/>
              </v:shape>
            </w:pict>
          </mc:Fallback>
        </mc:AlternateContent>
      </w:r>
      <w:r w:rsidR="00AE6581">
        <w:rPr>
          <w:noProof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4748530</wp:posOffset>
                </wp:positionH>
                <wp:positionV relativeFrom="paragraph">
                  <wp:posOffset>168910</wp:posOffset>
                </wp:positionV>
                <wp:extent cx="231140" cy="175260"/>
                <wp:effectExtent l="0" t="0" r="0" b="0"/>
                <wp:wrapNone/>
                <wp:docPr id="64" name="Text Box 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>
                            <w:pPr>
                              <w:pStyle w:val="STAText"/>
                              <w:spacing w:before="0" w:after="0"/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(5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2" o:spid="_x0000_s1057" type="#_x0000_t202" style="position:absolute;left:0;text-align:left;margin-left:373.9pt;margin-top:13.3pt;width:18.2pt;height:13.8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" filled="f" stroked="f">
                <v:textbox inset=".1mm,.1mm,.1mm,.1mm">
                  <w:txbxContent>
                    <w:p w:rsidR="00AF07BC" w:rsidRDefault="00AF07BC">
                      <w:pPr>
                        <w:pStyle w:val="STAText"/>
                        <w:spacing w:before="0" w:after="0"/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>(5)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9B75EF">
      <w:pPr>
        <w:pStyle w:val="Textkrper"/>
        <w:jc w:val="both"/>
      </w:pPr>
      <w:r w:rsidRPr="009B75EF">
        <w:rPr>
          <w:noProof/>
        </w:rPr>
        <mc:AlternateContent>
          <mc:Choice Requires="wps">
            <w:drawing>
              <wp:anchor distT="0" distB="0" distL="114300" distR="114300" simplePos="0" relativeHeight="252090880" behindDoc="0" locked="0" layoutInCell="1" allowOverlap="1" wp14:anchorId="18D092EA" wp14:editId="14A0C858">
                <wp:simplePos x="0" y="0"/>
                <wp:positionH relativeFrom="column">
                  <wp:posOffset>1431618</wp:posOffset>
                </wp:positionH>
                <wp:positionV relativeFrom="paragraph">
                  <wp:posOffset>162693</wp:posOffset>
                </wp:positionV>
                <wp:extent cx="170180" cy="237490"/>
                <wp:effectExtent l="0" t="0" r="20320" b="29210"/>
                <wp:wrapNone/>
                <wp:docPr id="457" name="AutoShape 1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0180" cy="2374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CCAB87" id="AutoShape 1868" o:spid="_x0000_s1026" type="#_x0000_t32" style="position:absolute;margin-left:112.75pt;margin-top:12.8pt;width:13.4pt;height:18.7pt;flip:x;z-index:25209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">
                <v:stroke endarrowlength="long"/>
              </v:shape>
            </w:pict>
          </mc:Fallback>
        </mc:AlternateContent>
      </w:r>
      <w:r>
        <w:rPr>
          <w:b/>
          <w:bCs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2085760" behindDoc="0" locked="0" layoutInCell="1" allowOverlap="1" wp14:anchorId="3F7A9D56" wp14:editId="5DF2B91E">
                <wp:simplePos x="0" y="0"/>
                <wp:positionH relativeFrom="column">
                  <wp:posOffset>3873815</wp:posOffset>
                </wp:positionH>
                <wp:positionV relativeFrom="paragraph">
                  <wp:posOffset>214630</wp:posOffset>
                </wp:positionV>
                <wp:extent cx="185420" cy="299720"/>
                <wp:effectExtent l="0" t="0" r="24130" b="24130"/>
                <wp:wrapNone/>
                <wp:docPr id="52" name="Gruppieren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420" cy="299720"/>
                          <a:chOff x="1798" y="13434"/>
                          <a:chExt cx="309" cy="1062"/>
                        </a:xfrm>
                      </wpg:grpSpPr>
                      <wps:wsp>
                        <wps:cNvPr id="53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1798" y="13434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07" y="13523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804" y="13611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813" y="13700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1816" y="13787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5" y="13876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8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804" y="13965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0" name="AutoShap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813" y="14054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1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1810" y="14142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2" name="AutoShap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819" y="14231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3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1822" y="14318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4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31" y="14407"/>
                            <a:ext cx="276" cy="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27DEAE" id="Gruppieren 52" o:spid="_x0000_s1026" style="position:absolute;margin-left:305pt;margin-top:16.9pt;width:14.6pt;height:23.6pt;z-index:252085760" coordorigin="1798,13434" coordsize="309,1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">
                <v:shape id="AutoShape 3" o:spid="_x0000_s1027" type="#_x0000_t32" style="position:absolute;left:1798;top:13434;width:276;height: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">
                  <v:stroke endarrowlength="long"/>
                </v:shape>
                <v:shape id="AutoShape 4" o:spid="_x0000_s1028" type="#_x0000_t32" style="position:absolute;left:1807;top:13523;width:276;height: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">
                  <v:stroke endarrowlength="long"/>
                </v:shape>
                <v:shape id="AutoShape 5" o:spid="_x0000_s1029" type="#_x0000_t32" style="position:absolute;left:1804;top:13611;width:276;height: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">
                  <v:stroke endarrowlength="long"/>
                </v:shape>
                <v:shape id="AutoShape 6" o:spid="_x0000_s1030" type="#_x0000_t32" style="position:absolute;left:1813;top:13700;width:276;height: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">
                  <v:stroke endarrowlength="long"/>
                </v:shape>
                <v:shape id="AutoShape 7" o:spid="_x0000_s1031" type="#_x0000_t32" style="position:absolute;left:1816;top:13787;width:276;height: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">
                  <v:stroke endarrowlength="long"/>
                </v:shape>
                <v:shape id="AutoShape 8" o:spid="_x0000_s1032" type="#_x0000_t32" style="position:absolute;left:1825;top:13876;width:276;height: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">
                  <v:stroke endarrowlength="long"/>
                </v:shape>
                <v:shape id="AutoShape 9" o:spid="_x0000_s1033" type="#_x0000_t32" style="position:absolute;left:1804;top:13965;width:276;height: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">
                  <v:stroke endarrowlength="long"/>
                </v:shape>
                <v:shape id="AutoShape 10" o:spid="_x0000_s1034" type="#_x0000_t32" style="position:absolute;left:1813;top:14054;width:276;height: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">
                  <v:stroke endarrowlength="long"/>
                </v:shape>
                <v:shape id="AutoShape 11" o:spid="_x0000_s1035" type="#_x0000_t32" style="position:absolute;left:1810;top:14142;width:276;height: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">
                  <v:stroke endarrowlength="long"/>
                </v:shape>
                <v:shape id="AutoShape 12" o:spid="_x0000_s1036" type="#_x0000_t32" style="position:absolute;left:1819;top:14231;width:276;height: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">
                  <v:stroke endarrowlength="long"/>
                </v:shape>
                <v:shape id="AutoShape 13" o:spid="_x0000_s1037" type="#_x0000_t32" style="position:absolute;left:1822;top:14318;width:276;height: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">
                  <v:stroke endarrowlength="long"/>
                </v:shape>
                <v:shape id="AutoShape 14" o:spid="_x0000_s1038" type="#_x0000_t32" style="position:absolute;left:1831;top:14407;width:276;height: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">
                  <v:stroke endarrowlength="long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3899046</wp:posOffset>
                </wp:positionH>
                <wp:positionV relativeFrom="paragraph">
                  <wp:posOffset>101600</wp:posOffset>
                </wp:positionV>
                <wp:extent cx="115570" cy="115570"/>
                <wp:effectExtent l="0" t="0" r="17780" b="17780"/>
                <wp:wrapNone/>
                <wp:docPr id="63" name="Oval 1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171632E" id="Oval 1882" o:spid="_x0000_s1026" style="position:absolute;margin-left:307pt;margin-top:8pt;width:9.1pt;height:9.1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"/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2078592" behindDoc="0" locked="0" layoutInCell="1" allowOverlap="1" wp14:anchorId="749F2417" wp14:editId="1838818A">
                <wp:simplePos x="0" y="0"/>
                <wp:positionH relativeFrom="column">
                  <wp:posOffset>2038140</wp:posOffset>
                </wp:positionH>
                <wp:positionV relativeFrom="paragraph">
                  <wp:posOffset>101600</wp:posOffset>
                </wp:positionV>
                <wp:extent cx="78154" cy="105883"/>
                <wp:effectExtent l="0" t="0" r="17145" b="27940"/>
                <wp:wrapNone/>
                <wp:docPr id="47" name="Oval 1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78154" cy="105883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968EB8E" id="Oval 1882" o:spid="_x0000_s1026" style="position:absolute;margin-left:160.5pt;margin-top:8pt;width:6.15pt;height:8.35pt;flip:x;z-index:25207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"/>
            </w:pict>
          </mc:Fallback>
        </mc:AlternateContent>
      </w:r>
      <w:r w:rsidR="00E458C9">
        <w:rPr>
          <w:noProof/>
        </w:rPr>
        <mc:AlternateContent>
          <mc:Choice Requires="wps">
            <w:drawing>
              <wp:anchor distT="0" distB="0" distL="114300" distR="114300" simplePos="0" relativeHeight="252074496" behindDoc="0" locked="0" layoutInCell="1" allowOverlap="1" wp14:anchorId="544AD903" wp14:editId="567419B0">
                <wp:simplePos x="0" y="0"/>
                <wp:positionH relativeFrom="column">
                  <wp:posOffset>1200150</wp:posOffset>
                </wp:positionH>
                <wp:positionV relativeFrom="paragraph">
                  <wp:posOffset>156254</wp:posOffset>
                </wp:positionV>
                <wp:extent cx="887783" cy="3766"/>
                <wp:effectExtent l="19050" t="19050" r="26670" b="34925"/>
                <wp:wrapNone/>
                <wp:docPr id="27" name="Lin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87783" cy="376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73459F" id="Line 390" o:spid="_x0000_s1026" style="position:absolute;flip:y;z-index:25207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5pt,12.3pt" to="164.4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" strokeweight="2.25pt"/>
            </w:pict>
          </mc:Fallback>
        </mc:AlternateContent>
      </w:r>
      <w:r w:rsidR="001A7272">
        <w:rPr>
          <w:noProof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>
                <wp:simplePos x="0" y="0"/>
                <wp:positionH relativeFrom="column">
                  <wp:posOffset>2134870</wp:posOffset>
                </wp:positionH>
                <wp:positionV relativeFrom="paragraph">
                  <wp:posOffset>159385</wp:posOffset>
                </wp:positionV>
                <wp:extent cx="2773680" cy="0"/>
                <wp:effectExtent l="0" t="19050" r="26670" b="19050"/>
                <wp:wrapNone/>
                <wp:docPr id="90" name="Lin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7368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542B50" id="Line 390" o:spid="_x0000_s1026" style="position:absolute;flip:y;z-index:2515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1pt,12.55pt" to="386.5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" strokeweight="2.25pt"/>
            </w:pict>
          </mc:Fallback>
        </mc:AlternateContent>
      </w:r>
    </w:p>
    <w:p w:rsidR="00BE50EF" w:rsidRDefault="009B75EF">
      <w:pPr>
        <w:pStyle w:val="Textkrper"/>
        <w:jc w:val="both"/>
      </w:pPr>
      <w:r w:rsidRPr="009B75EF">
        <w:rPr>
          <w:noProof/>
        </w:rPr>
        <mc:AlternateContent>
          <mc:Choice Requires="wps">
            <w:drawing>
              <wp:anchor distT="0" distB="0" distL="114300" distR="114300" simplePos="0" relativeHeight="252093952" behindDoc="0" locked="0" layoutInCell="1" allowOverlap="1" wp14:anchorId="18D092EA" wp14:editId="14A0C858">
                <wp:simplePos x="0" y="0"/>
                <wp:positionH relativeFrom="column">
                  <wp:posOffset>4114800</wp:posOffset>
                </wp:positionH>
                <wp:positionV relativeFrom="paragraph">
                  <wp:posOffset>180340</wp:posOffset>
                </wp:positionV>
                <wp:extent cx="285430" cy="266291"/>
                <wp:effectExtent l="0" t="0" r="19685" b="19685"/>
                <wp:wrapNone/>
                <wp:docPr id="459" name="AutoShape 1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430" cy="266291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8A4797" id="AutoShape 1868" o:spid="_x0000_s1026" type="#_x0000_t32" style="position:absolute;margin-left:324pt;margin-top:14.2pt;width:22.45pt;height:20.95pt;z-index:25209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">
                <v:stroke endarrowlength="long"/>
              </v:shape>
            </w:pict>
          </mc:Fallback>
        </mc:AlternateContent>
      </w:r>
      <w:r w:rsidRPr="009B75EF">
        <w:rPr>
          <w:noProof/>
        </w:rPr>
        <mc:AlternateContent>
          <mc:Choice Requires="wps">
            <w:drawing>
              <wp:anchor distT="0" distB="0" distL="114300" distR="114300" simplePos="0" relativeHeight="252089856" behindDoc="0" locked="0" layoutInCell="1" allowOverlap="1" wp14:anchorId="7C241311" wp14:editId="0EFC7CF9">
                <wp:simplePos x="0" y="0"/>
                <wp:positionH relativeFrom="column">
                  <wp:posOffset>859839</wp:posOffset>
                </wp:positionH>
                <wp:positionV relativeFrom="paragraph">
                  <wp:posOffset>151636</wp:posOffset>
                </wp:positionV>
                <wp:extent cx="1293111" cy="466090"/>
                <wp:effectExtent l="0" t="0" r="0" b="0"/>
                <wp:wrapNone/>
                <wp:docPr id="456" name="Text Box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3111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9B75EF" w:rsidRDefault="00AF07BC" w:rsidP="009B75EF">
                            <w:pPr>
                              <w:pStyle w:val="Kopfzeile"/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9B75EF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9B75EF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  <w:t>18000 kNm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A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sym w:font="Symbol" w:char="F0A5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41311" id="_x0000_s1058" type="#_x0000_t202" style="position:absolute;left:0;text-align:left;margin-left:67.7pt;margin-top:11.95pt;width:101.8pt;height:36.7pt;z-index:25208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Zh9vgIAAMY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" filled="f" stroked="f">
                <v:textbox>
                  <w:txbxContent>
                    <w:p w:rsidR="00AF07BC" w:rsidRPr="009B75EF" w:rsidRDefault="00AF07BC" w:rsidP="009B75EF">
                      <w:pPr>
                        <w:pStyle w:val="Kopfzeile"/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9B75EF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9B75EF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9B75EF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 w:rsidRPr="009B75EF"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  <w:t>18000 kNm</w:t>
                      </w:r>
                      <w:r w:rsidRPr="009B75EF">
                        <w:rPr>
                          <w:rFonts w:ascii="Arial" w:hAnsi="Arial" w:cs="Arial"/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9B75EF">
                        <w:rPr>
                          <w:rFonts w:ascii="Arial" w:hAnsi="Arial" w:cs="Arial"/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 w:rsidRPr="009B75EF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lang w:val="en-US"/>
                        </w:rPr>
                        <w:t>EA</w:t>
                      </w:r>
                      <w:r w:rsidRPr="009B75EF"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  <w:t xml:space="preserve"> = </w:t>
                      </w:r>
                      <w:r w:rsidRPr="009B75EF">
                        <w:rPr>
                          <w:rFonts w:ascii="Arial" w:hAnsi="Arial" w:cs="Arial"/>
                          <w:bCs/>
                          <w:sz w:val="20"/>
                        </w:rPr>
                        <w:sym w:font="Symbol" w:char="F0A5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425825</wp:posOffset>
                </wp:positionH>
                <wp:positionV relativeFrom="paragraph">
                  <wp:posOffset>209141</wp:posOffset>
                </wp:positionV>
                <wp:extent cx="1260350" cy="466090"/>
                <wp:effectExtent l="0" t="0" r="0" b="0"/>
                <wp:wrapNone/>
                <wp:docPr id="88" name="Text Box 1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350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740BE7" w:rsidRDefault="00AF07BC" w:rsidP="00740BE7">
                            <w:pPr>
                              <w:pStyle w:val="STAText"/>
                              <w:rPr>
                                <w:bCs/>
                                <w:sz w:val="20"/>
                                <w:lang w:val="en-US"/>
                              </w:rPr>
                            </w:pPr>
                            <w:proofErr w:type="spellStart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I</w:t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y</w:t>
                            </w:r>
                            <w:proofErr w:type="spellEnd"/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4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0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t>0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>0 kNm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t>2</w:t>
                            </w:r>
                            <w:r w:rsidRPr="00740BE7">
                              <w:rPr>
                                <w:bCs/>
                                <w:sz w:val="20"/>
                                <w:vertAlign w:val="superscript"/>
                                <w:lang w:val="en-US"/>
                              </w:rPr>
                              <w:br/>
                            </w:r>
                            <w:r w:rsidRPr="00740BE7">
                              <w:rPr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EA</w:t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bCs/>
                                <w:sz w:val="20"/>
                                <w:lang w:val="en-US"/>
                              </w:rPr>
                              <w:sym w:font="Symbol" w:char="F0B5"/>
                            </w:r>
                            <w:r w:rsidRPr="00740BE7">
                              <w:rPr>
                                <w:bCs/>
                                <w:sz w:val="20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9" o:spid="_x0000_s1059" type="#_x0000_t202" style="position:absolute;left:0;text-align:left;margin-left:191pt;margin-top:16.45pt;width:99.25pt;height:36.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1U4vAIAAMU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" filled="f" stroked="f">
                <v:textbox>
                  <w:txbxContent>
                    <w:p w:rsidR="00AF07BC" w:rsidRPr="00740BE7" w:rsidRDefault="00AF07BC" w:rsidP="00740BE7">
                      <w:pPr>
                        <w:pStyle w:val="STAText"/>
                        <w:rPr>
                          <w:bCs/>
                          <w:sz w:val="20"/>
                          <w:lang w:val="en-US"/>
                        </w:rPr>
                      </w:pPr>
                      <w:proofErr w:type="spellStart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I</w:t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y</w:t>
                      </w:r>
                      <w:proofErr w:type="spellEnd"/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2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4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0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t>0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>0 kNm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t>2</w:t>
                      </w:r>
                      <w:r w:rsidRPr="00740BE7">
                        <w:rPr>
                          <w:bCs/>
                          <w:sz w:val="20"/>
                          <w:vertAlign w:val="superscript"/>
                          <w:lang w:val="en-US"/>
                        </w:rPr>
                        <w:br/>
                      </w:r>
                      <w:r w:rsidRPr="00740BE7">
                        <w:rPr>
                          <w:bCs/>
                          <w:i/>
                          <w:iCs/>
                          <w:sz w:val="20"/>
                          <w:lang w:val="en-US"/>
                        </w:rPr>
                        <w:t>EA</w:t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bCs/>
                          <w:sz w:val="20"/>
                          <w:lang w:val="en-US"/>
                        </w:rPr>
                        <w:sym w:font="Symbol" w:char="F0B5"/>
                      </w:r>
                      <w:r w:rsidRPr="00740BE7">
                        <w:rPr>
                          <w:bCs/>
                          <w:sz w:val="20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AE6581"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542290</wp:posOffset>
                </wp:positionH>
                <wp:positionV relativeFrom="paragraph">
                  <wp:posOffset>205740</wp:posOffset>
                </wp:positionV>
                <wp:extent cx="288925" cy="229235"/>
                <wp:effectExtent l="0" t="0" r="0" b="0"/>
                <wp:wrapNone/>
                <wp:docPr id="87" name="Text Box 1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9E1438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4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0" type="#_x0000_t202" style="position:absolute;left:0;text-align:left;margin-left:42.7pt;margin-top:16.2pt;width:22.75pt;height:18.0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" stroked="f">
                <v:textbox inset=".1mm,.1mm,.1mm,.1mm">
                  <w:txbxContent>
                    <w:p w:rsidR="00AF07BC" w:rsidRDefault="00AF07BC" w:rsidP="009E1438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4,0</w:t>
                      </w:r>
                    </w:p>
                  </w:txbxContent>
                </v:textbox>
              </v:shape>
            </w:pict>
          </mc:Fallback>
        </mc:AlternateContent>
      </w:r>
      <w:r w:rsidR="00AE6581">
        <w:rPr>
          <w:noProof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column">
                  <wp:posOffset>4908550</wp:posOffset>
                </wp:positionH>
                <wp:positionV relativeFrom="paragraph">
                  <wp:posOffset>214630</wp:posOffset>
                </wp:positionV>
                <wp:extent cx="0" cy="924560"/>
                <wp:effectExtent l="5715" t="11430" r="13335" b="6985"/>
                <wp:wrapNone/>
                <wp:docPr id="86" name="Line 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456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051742" id="Line 985" o:spid="_x0000_s1026" style="position:absolute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6.5pt,16.9pt" to="386.5pt,8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K3ZFAIAACo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" strokeweight=".5pt"/>
            </w:pict>
          </mc:Fallback>
        </mc:AlternateContent>
      </w:r>
    </w:p>
    <w:p w:rsidR="00BE50EF" w:rsidRDefault="009B75EF">
      <w:pPr>
        <w:pStyle w:val="Textkrper"/>
        <w:jc w:val="both"/>
      </w:pPr>
      <w:r w:rsidRPr="009B75EF">
        <w:rPr>
          <w:noProof/>
        </w:rPr>
        <mc:AlternateContent>
          <mc:Choice Requires="wps">
            <w:drawing>
              <wp:anchor distT="0" distB="0" distL="114300" distR="114300" simplePos="0" relativeHeight="252092928" behindDoc="0" locked="0" layoutInCell="1" allowOverlap="1" wp14:anchorId="7C241311" wp14:editId="0EFC7CF9">
                <wp:simplePos x="0" y="0"/>
                <wp:positionH relativeFrom="column">
                  <wp:posOffset>3714515</wp:posOffset>
                </wp:positionH>
                <wp:positionV relativeFrom="paragraph">
                  <wp:posOffset>200256</wp:posOffset>
                </wp:positionV>
                <wp:extent cx="1293111" cy="229466"/>
                <wp:effectExtent l="0" t="0" r="0" b="0"/>
                <wp:wrapNone/>
                <wp:docPr id="458" name="Text Box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3111" cy="229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9B75EF" w:rsidRDefault="00AF07BC" w:rsidP="009B75EF">
                            <w:pPr>
                              <w:pStyle w:val="Kopfzeile"/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>C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vertAlign w:val="subscript"/>
                                <w:lang w:val="en-US"/>
                              </w:rPr>
                              <w:t>w4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lang w:val="en-US"/>
                              </w:rPr>
                              <w:t xml:space="preserve"> =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  <w:t>10</w:t>
                            </w:r>
                            <w:r w:rsidRPr="009B75EF"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  <w:t xml:space="preserve">000 </w:t>
                            </w:r>
                            <w:proofErr w:type="spellStart"/>
                            <w:r w:rsidRPr="009B75EF"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  <w:t>kN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bCs/>
                                <w:sz w:val="20"/>
                                <w:lang w:val="en-US"/>
                              </w:rPr>
                              <w:t>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41311" id="_x0000_s1061" type="#_x0000_t202" style="position:absolute;left:0;text-align:left;margin-left:292.5pt;margin-top:15.75pt;width:101.8pt;height:18.05pt;z-index:25209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KC+vAIAAMY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" filled="f" stroked="f">
                <v:textbox>
                  <w:txbxContent>
                    <w:p w:rsidR="00AF07BC" w:rsidRPr="009B75EF" w:rsidRDefault="00AF07BC" w:rsidP="009B75EF">
                      <w:pPr>
                        <w:pStyle w:val="Kopfzeile"/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lang w:val="en-US"/>
                        </w:rPr>
                        <w:t>C</w:t>
                      </w:r>
                      <w:r w:rsidRPr="009B75EF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vertAlign w:val="subscript"/>
                          <w:lang w:val="en-US"/>
                        </w:rPr>
                        <w:t>w4</w:t>
                      </w:r>
                      <w:r w:rsidRPr="009B75EF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lang w:val="en-US"/>
                        </w:rPr>
                        <w:t xml:space="preserve"> = </w:t>
                      </w:r>
                      <w:r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  <w:t>10</w:t>
                      </w:r>
                      <w:r w:rsidRPr="009B75EF"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  <w:t xml:space="preserve">000 </w:t>
                      </w:r>
                      <w:proofErr w:type="spellStart"/>
                      <w:r w:rsidRPr="009B75EF"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  <w:t>kN</w:t>
                      </w:r>
                      <w:proofErr w:type="spellEnd"/>
                      <w:r>
                        <w:rPr>
                          <w:rFonts w:ascii="Arial" w:hAnsi="Arial" w:cs="Arial"/>
                          <w:bCs/>
                          <w:sz w:val="20"/>
                          <w:lang w:val="en-US"/>
                        </w:rPr>
                        <w:t>/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87808" behindDoc="0" locked="0" layoutInCell="1" allowOverlap="1" wp14:anchorId="5CA4EEEA" wp14:editId="3E6E7B12">
                <wp:simplePos x="0" y="0"/>
                <wp:positionH relativeFrom="column">
                  <wp:posOffset>3829378</wp:posOffset>
                </wp:positionH>
                <wp:positionV relativeFrom="paragraph">
                  <wp:posOffset>29048</wp:posOffset>
                </wp:positionV>
                <wp:extent cx="260043" cy="105883"/>
                <wp:effectExtent l="0" t="0" r="6985" b="8890"/>
                <wp:wrapNone/>
                <wp:docPr id="455" name="Rectangle 333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0043" cy="105883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DC507E" id="Rectangle 333" o:spid="_x0000_s1026" alt="Diagonal dunkel nach oben" style="position:absolute;margin-left:301.55pt;margin-top:2.3pt;width:20.5pt;height:8.35pt;z-index:25208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" fillcolor="#969696" stroked="f">
                <v:fill r:id="rId9" o:title="" type="pattern"/>
              </v:rect>
            </w:pict>
          </mc:Fallback>
        </mc:AlternateContent>
      </w:r>
    </w:p>
    <w:p w:rsidR="00BE50EF" w:rsidRDefault="00AE6581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87680</wp:posOffset>
                </wp:positionH>
                <wp:positionV relativeFrom="paragraph">
                  <wp:posOffset>203200</wp:posOffset>
                </wp:positionV>
                <wp:extent cx="462280" cy="0"/>
                <wp:effectExtent l="0" t="0" r="33020" b="19050"/>
                <wp:wrapNone/>
                <wp:docPr id="61" name="Line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228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F21633" id="Line 1865" o:spid="_x0000_s1026" style="position:absolute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4pt,16pt" to="74.8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" strokeweight=".5pt"/>
            </w:pict>
          </mc:Fallback>
        </mc:AlternateContent>
      </w:r>
      <w:r w:rsidR="00B40026">
        <w:rPr>
          <w:noProof/>
        </w:rPr>
        <mc:AlternateContent>
          <mc:Choice Requires="wps">
            <w:drawing>
              <wp:anchor distT="0" distB="0" distL="114300" distR="114300" simplePos="0" relativeHeight="251556352" behindDoc="0" locked="0" layoutInCell="1" allowOverlap="1">
                <wp:simplePos x="0" y="0"/>
                <wp:positionH relativeFrom="column">
                  <wp:posOffset>1964690</wp:posOffset>
                </wp:positionH>
                <wp:positionV relativeFrom="paragraph">
                  <wp:posOffset>203200</wp:posOffset>
                </wp:positionV>
                <wp:extent cx="346710" cy="115570"/>
                <wp:effectExtent l="0" t="0" r="0" b="1270"/>
                <wp:wrapNone/>
                <wp:docPr id="62" name="Rectangle 1350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11557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E0556F" id="Rectangle 1350" o:spid="_x0000_s1026" alt="Diagonal dunkel nach oben" style="position:absolute;margin-left:154.7pt;margin-top:16pt;width:27.3pt;height:9.1pt;z-index:25155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" fillcolor="#969696" stroked="f">
                <v:fill r:id="rId9" o:title="" type="pattern"/>
              </v:rect>
            </w:pict>
          </mc:Fallback>
        </mc:AlternateContent>
      </w:r>
    </w:p>
    <w:p w:rsidR="00BE50EF" w:rsidRDefault="009B75EF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3969510</wp:posOffset>
                </wp:positionH>
                <wp:positionV relativeFrom="paragraph">
                  <wp:posOffset>184150</wp:posOffset>
                </wp:positionV>
                <wp:extent cx="0" cy="231140"/>
                <wp:effectExtent l="0" t="0" r="19050" b="35560"/>
                <wp:wrapNone/>
                <wp:docPr id="60" name="Line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11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A353E8" id="Line 980" o:spid="_x0000_s1026" style="position:absolute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2.55pt,14.5pt" to="312.55pt,3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" strokeweight=".5pt"/>
            </w:pict>
          </mc:Fallback>
        </mc:AlternateContent>
      </w:r>
      <w:r w:rsidRPr="009B75EF">
        <w:rPr>
          <w:noProof/>
        </w:rPr>
        <mc:AlternateContent>
          <mc:Choice Requires="wps">
            <w:drawing>
              <wp:anchor distT="0" distB="0" distL="114300" distR="114300" simplePos="0" relativeHeight="252083712" behindDoc="0" locked="0" layoutInCell="1" allowOverlap="1" wp14:anchorId="5B3659E8" wp14:editId="4F23F84A">
                <wp:simplePos x="0" y="0"/>
                <wp:positionH relativeFrom="column">
                  <wp:posOffset>1570116</wp:posOffset>
                </wp:positionH>
                <wp:positionV relativeFrom="paragraph">
                  <wp:posOffset>186148</wp:posOffset>
                </wp:positionV>
                <wp:extent cx="288925" cy="229235"/>
                <wp:effectExtent l="0" t="0" r="0" b="0"/>
                <wp:wrapNone/>
                <wp:docPr id="51" name="Text Box 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9B75EF" w:rsidRDefault="00AF07BC" w:rsidP="009B75EF">
                            <w:pPr>
                              <w:pStyle w:val="Kopfzeile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</w:t>
                            </w:r>
                            <w:r w:rsidRPr="009B75EF">
                              <w:rPr>
                                <w:rFonts w:ascii="Arial" w:hAnsi="Arial" w:cs="Arial"/>
                              </w:rPr>
                              <w:t>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3659E8" id="Text Box 983" o:spid="_x0000_s1062" type="#_x0000_t202" style="position:absolute;left:0;text-align:left;margin-left:123.65pt;margin-top:14.65pt;width:22.75pt;height:18.05pt;z-index:25208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" stroked="f">
                <v:textbox inset=".1mm,.1mm,.1mm,.1mm">
                  <w:txbxContent>
                    <w:p w:rsidR="00AF07BC" w:rsidRPr="009B75EF" w:rsidRDefault="00AF07BC" w:rsidP="009B75EF">
                      <w:pPr>
                        <w:pStyle w:val="Kopfzeile"/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</w:t>
                      </w:r>
                      <w:r w:rsidRPr="009B75EF">
                        <w:rPr>
                          <w:rFonts w:ascii="Arial" w:hAnsi="Arial" w:cs="Arial"/>
                        </w:rPr>
                        <w:t>,0</w:t>
                      </w:r>
                    </w:p>
                  </w:txbxContent>
                </v:textbox>
              </v:shape>
            </w:pict>
          </mc:Fallback>
        </mc:AlternateContent>
      </w:r>
      <w:r w:rsidRPr="009B75EF">
        <w:rPr>
          <w:noProof/>
        </w:rPr>
        <mc:AlternateContent>
          <mc:Choice Requires="wps">
            <w:drawing>
              <wp:anchor distT="0" distB="0" distL="114300" distR="114300" simplePos="0" relativeHeight="252082688" behindDoc="0" locked="0" layoutInCell="1" allowOverlap="1" wp14:anchorId="295DFFBF" wp14:editId="1629103D">
                <wp:simplePos x="0" y="0"/>
                <wp:positionH relativeFrom="column">
                  <wp:posOffset>1195070</wp:posOffset>
                </wp:positionH>
                <wp:positionV relativeFrom="paragraph">
                  <wp:posOffset>186059</wp:posOffset>
                </wp:positionV>
                <wp:extent cx="0" cy="231140"/>
                <wp:effectExtent l="0" t="0" r="19050" b="35560"/>
                <wp:wrapNone/>
                <wp:docPr id="50" name="Line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11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4603EC" id="Line 977" o:spid="_x0000_s1026" style="position:absolute;z-index:25208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1pt,14.65pt" to="94.1pt,3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" strokeweight=".5pt"/>
            </w:pict>
          </mc:Fallback>
        </mc:AlternateContent>
      </w:r>
      <w:r w:rsidR="00AE6581">
        <w:rPr>
          <w:noProof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>
                <wp:simplePos x="0" y="0"/>
                <wp:positionH relativeFrom="column">
                  <wp:posOffset>4276725</wp:posOffset>
                </wp:positionH>
                <wp:positionV relativeFrom="paragraph">
                  <wp:posOffset>191135</wp:posOffset>
                </wp:positionV>
                <wp:extent cx="288925" cy="229235"/>
                <wp:effectExtent l="0" t="0" r="0" b="0"/>
                <wp:wrapNone/>
                <wp:docPr id="79" name="Text Box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9E1438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3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4" o:spid="_x0000_s1063" type="#_x0000_t202" style="position:absolute;left:0;text-align:left;margin-left:336.75pt;margin-top:15.05pt;width:22.75pt;height:18.05pt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" stroked="f">
                <v:textbox inset=".1mm,.1mm,.1mm,.1mm">
                  <w:txbxContent>
                    <w:p w:rsidR="00AF07BC" w:rsidRDefault="00AF07BC" w:rsidP="009E1438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  <w:r w:rsidR="00AE6581">
        <w:rPr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2831465</wp:posOffset>
                </wp:positionH>
                <wp:positionV relativeFrom="paragraph">
                  <wp:posOffset>191135</wp:posOffset>
                </wp:positionV>
                <wp:extent cx="288925" cy="229235"/>
                <wp:effectExtent l="0" t="0" r="0" b="0"/>
                <wp:wrapNone/>
                <wp:docPr id="80" name="Text Box 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" cy="22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Default="00AF07BC" w:rsidP="009E1438">
                            <w:pPr>
                              <w:pStyle w:val="STAText"/>
                              <w:spacing w:before="0" w:after="0"/>
                              <w:jc w:val="center"/>
                            </w:pPr>
                            <w:r>
                              <w:t>6,0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222.95pt;margin-top:15.05pt;width:22.75pt;height:18.05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" stroked="f">
                <v:textbox inset=".1mm,.1mm,.1mm,.1mm">
                  <w:txbxContent>
                    <w:p w:rsidR="00AF07BC" w:rsidRDefault="00AF07BC" w:rsidP="009E1438">
                      <w:pPr>
                        <w:pStyle w:val="STAText"/>
                        <w:spacing w:before="0" w:after="0"/>
                        <w:jc w:val="center"/>
                      </w:pPr>
                      <w:r>
                        <w:t>6,0</w:t>
                      </w:r>
                    </w:p>
                  </w:txbxContent>
                </v:textbox>
              </v:shape>
            </w:pict>
          </mc:Fallback>
        </mc:AlternateContent>
      </w:r>
    </w:p>
    <w:p w:rsidR="00BE50EF" w:rsidRDefault="00B40026">
      <w:pPr>
        <w:pStyle w:val="Textkrper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>
                <wp:simplePos x="0" y="0"/>
                <wp:positionH relativeFrom="column">
                  <wp:posOffset>1114425</wp:posOffset>
                </wp:positionH>
                <wp:positionV relativeFrom="paragraph">
                  <wp:posOffset>61595</wp:posOffset>
                </wp:positionV>
                <wp:extent cx="3914350" cy="15515"/>
                <wp:effectExtent l="0" t="0" r="29210" b="22860"/>
                <wp:wrapNone/>
                <wp:docPr id="59" name="Lin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14350" cy="1551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0427A3" id="Line 350" o:spid="_x0000_s1026" style="position:absolute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75pt,4.85pt" to="395.9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" strokeweight=".5pt"/>
            </w:pict>
          </mc:Fallback>
        </mc:AlternateContent>
      </w:r>
    </w:p>
    <w:p w:rsidR="00311231" w:rsidRDefault="00311231">
      <w:pPr>
        <w:rPr>
          <w:rFonts w:ascii="Arial" w:hAnsi="Arial" w:cs="Arial"/>
          <w:sz w:val="22"/>
        </w:rPr>
      </w:pPr>
      <w:r>
        <w:br w:type="page"/>
      </w:r>
    </w:p>
    <w:p w:rsidR="00BE50EF" w:rsidRDefault="00BE50EF">
      <w:pPr>
        <w:spacing w:before="120" w:after="12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Aufgabe 4: </w:t>
      </w:r>
    </w:p>
    <w:p w:rsidR="002F4423" w:rsidRDefault="00AE5694" w:rsidP="00AE5694">
      <w:pPr>
        <w:pStyle w:val="Textkrper"/>
      </w:pPr>
      <w:r>
        <w:t>Das nachfolgende System soll mit dem</w:t>
      </w:r>
      <w:r w:rsidR="00257852">
        <w:t xml:space="preserve"> WGV in</w:t>
      </w:r>
      <w:r>
        <w:t xml:space="preserve"> </w:t>
      </w:r>
      <w:r w:rsidRPr="00D47B06">
        <w:rPr>
          <w:u w:val="single"/>
        </w:rPr>
        <w:t>Matrizen</w:t>
      </w:r>
      <w:r w:rsidR="00257852">
        <w:rPr>
          <w:u w:val="single"/>
        </w:rPr>
        <w:t>darstellung</w:t>
      </w:r>
      <w:r>
        <w:t xml:space="preserve"> </w:t>
      </w:r>
      <w:r w:rsidR="00257852">
        <w:t xml:space="preserve">für die gleichzeitige Wirkung von </w:t>
      </w:r>
      <w:r w:rsidR="00257852" w:rsidRPr="00257852">
        <w:rPr>
          <w:i/>
        </w:rPr>
        <w:t>q</w:t>
      </w:r>
      <w:r w:rsidR="00257852">
        <w:t xml:space="preserve"> = 40,0 kN/m und </w:t>
      </w:r>
      <w:proofErr w:type="spellStart"/>
      <w:r w:rsidR="00257852" w:rsidRPr="00257852">
        <w:rPr>
          <w:i/>
        </w:rPr>
        <w:t>F</w:t>
      </w:r>
      <w:r w:rsidR="00257852" w:rsidRPr="00257852">
        <w:rPr>
          <w:i/>
          <w:vertAlign w:val="subscript"/>
        </w:rPr>
        <w:t>h</w:t>
      </w:r>
      <w:proofErr w:type="spellEnd"/>
      <w:r w:rsidR="00257852">
        <w:t xml:space="preserve"> = 60,0 kN </w:t>
      </w:r>
      <w:r>
        <w:t xml:space="preserve">berechnet werden. </w:t>
      </w:r>
    </w:p>
    <w:p w:rsidR="00E024C9" w:rsidRDefault="00C2718F" w:rsidP="00AE5694">
      <w:pPr>
        <w:pStyle w:val="Textkrper"/>
        <w:rPr>
          <w:b/>
          <w:bCs/>
          <w:noProof/>
          <w:sz w:val="20"/>
          <w:szCs w:val="20"/>
        </w:rPr>
      </w:pPr>
      <w:r w:rsidRPr="00C2718F">
        <w:rPr>
          <w:b/>
        </w:rPr>
        <w:t>Wichtiger Hinweis:</w:t>
      </w:r>
      <w:r>
        <w:t xml:space="preserve"> </w:t>
      </w:r>
      <w:r w:rsidR="00AE5694">
        <w:t>Die Stabsteifigkeitsmatri</w:t>
      </w:r>
      <w:r w:rsidR="00E024C9">
        <w:t>x</w:t>
      </w:r>
      <w:r w:rsidR="002F4423">
        <w:t xml:space="preserve"> für den Stab </w:t>
      </w:r>
      <w:r w:rsidR="00E024C9">
        <w:t>1</w:t>
      </w:r>
      <w:r w:rsidR="002F4423">
        <w:t xml:space="preserve"> </w:t>
      </w:r>
      <w:r w:rsidR="001A7272">
        <w:t>(6·6</w:t>
      </w:r>
      <w:r w:rsidR="003626C8">
        <w:t xml:space="preserve">-Matrizen </w:t>
      </w:r>
      <w:r w:rsidR="002F4423">
        <w:t>mit</w:t>
      </w:r>
      <w:r w:rsidR="003626C8">
        <w:t xml:space="preserve"> Berücksichtigung der Normalkraft)</w:t>
      </w:r>
      <w:r w:rsidR="00E024C9">
        <w:t xml:space="preserve"> wurde</w:t>
      </w:r>
      <w:r w:rsidR="00AE5694">
        <w:t xml:space="preserve"> bereits berechnet und </w:t>
      </w:r>
      <w:r w:rsidR="002F4423">
        <w:t>auf das globale Koordinatensystem transformiert.</w:t>
      </w:r>
      <w:r w:rsidR="00D47B06">
        <w:t xml:space="preserve"> (siehe </w:t>
      </w:r>
      <w:r w:rsidR="00257852">
        <w:t xml:space="preserve">weiter </w:t>
      </w:r>
      <w:r w:rsidR="00E024C9">
        <w:t>unten</w:t>
      </w:r>
      <w:r w:rsidR="00247592">
        <w:t>)</w:t>
      </w:r>
      <w:r w:rsidR="002A6EE2">
        <w:t>.</w:t>
      </w:r>
    </w:p>
    <w:p w:rsidR="00E024C9" w:rsidRPr="00E024C9" w:rsidRDefault="00E024C9" w:rsidP="00AE5694">
      <w:pPr>
        <w:pStyle w:val="Textkrper"/>
        <w:rPr>
          <w:bCs/>
          <w:noProof/>
          <w:szCs w:val="22"/>
        </w:rPr>
      </w:pPr>
      <w:r w:rsidRPr="00E024C9">
        <w:rPr>
          <w:b/>
          <w:bCs/>
          <w:noProof/>
          <w:szCs w:val="22"/>
        </w:rPr>
        <w:t xml:space="preserve">Weiterer Hinweis: </w:t>
      </w:r>
      <w:r w:rsidRPr="00E024C9">
        <w:rPr>
          <w:bCs/>
          <w:noProof/>
          <w:szCs w:val="22"/>
        </w:rPr>
        <w:t>Achten</w:t>
      </w:r>
      <w:r w:rsidR="004013A4">
        <w:rPr>
          <w:bCs/>
          <w:noProof/>
          <w:szCs w:val="22"/>
        </w:rPr>
        <w:t xml:space="preserve"> Sie auf die Knotennummerierung und die H-Last am Knoten 2.</w:t>
      </w:r>
    </w:p>
    <w:p w:rsidR="00C005C0" w:rsidRDefault="00E85708" w:rsidP="00AE5694">
      <w:pPr>
        <w:pStyle w:val="Textkrper"/>
        <w:rPr>
          <w:b/>
          <w:bCs/>
          <w:noProof/>
          <w:sz w:val="20"/>
          <w:szCs w:val="20"/>
        </w:rPr>
      </w:pPr>
      <w:r w:rsidRPr="00886ADB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228096" behindDoc="0" locked="0" layoutInCell="1" allowOverlap="1" wp14:anchorId="2DD51AB7" wp14:editId="636EAF67">
                <wp:simplePos x="0" y="0"/>
                <wp:positionH relativeFrom="column">
                  <wp:posOffset>2165985</wp:posOffset>
                </wp:positionH>
                <wp:positionV relativeFrom="paragraph">
                  <wp:posOffset>1249045</wp:posOffset>
                </wp:positionV>
                <wp:extent cx="291465" cy="222885"/>
                <wp:effectExtent l="0" t="0" r="13335" b="24765"/>
                <wp:wrapNone/>
                <wp:docPr id="321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228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AF07BC" w:rsidRPr="002F4423" w:rsidRDefault="00AF07BC" w:rsidP="002F4423">
                            <w:pPr>
                              <w:pStyle w:val="Kopfzeile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D51AB7" id="_x0000_s1065" type="#_x0000_t202" style="position:absolute;margin-left:170.55pt;margin-top:98.35pt;width:22.95pt;height:17.55pt;z-index:25222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" fillcolor="white [3212]">
                <v:textbox inset=".1mm,.1mm,.1mm,.1mm">
                  <w:txbxContent>
                    <w:p w:rsidR="00AF07BC" w:rsidRPr="002F4423" w:rsidRDefault="00AF07BC" w:rsidP="002F4423">
                      <w:pPr>
                        <w:pStyle w:val="Kopfzeile"/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4544" behindDoc="0" locked="0" layoutInCell="1" allowOverlap="1" wp14:anchorId="70898363" wp14:editId="668263B9">
                <wp:simplePos x="0" y="0"/>
                <wp:positionH relativeFrom="column">
                  <wp:posOffset>1412875</wp:posOffset>
                </wp:positionH>
                <wp:positionV relativeFrom="paragraph">
                  <wp:posOffset>1231265</wp:posOffset>
                </wp:positionV>
                <wp:extent cx="108585" cy="60325"/>
                <wp:effectExtent l="38100" t="19050" r="62865" b="34925"/>
                <wp:wrapNone/>
                <wp:docPr id="207" name="Parallelogram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" cy="60325"/>
                        </a:xfrm>
                        <a:custGeom>
                          <a:avLst/>
                          <a:gdLst>
                            <a:gd name="connsiteX0" fmla="*/ 0 w 57785"/>
                            <a:gd name="connsiteY0" fmla="*/ 57785 h 57785"/>
                            <a:gd name="connsiteX1" fmla="*/ 14446 w 57785"/>
                            <a:gd name="connsiteY1" fmla="*/ 0 h 57785"/>
                            <a:gd name="connsiteX2" fmla="*/ 57785 w 57785"/>
                            <a:gd name="connsiteY2" fmla="*/ 0 h 57785"/>
                            <a:gd name="connsiteX3" fmla="*/ 43339 w 57785"/>
                            <a:gd name="connsiteY3" fmla="*/ 57785 h 57785"/>
                            <a:gd name="connsiteX4" fmla="*/ 0 w 57785"/>
                            <a:gd name="connsiteY4" fmla="*/ 57785 h 57785"/>
                            <a:gd name="connsiteX0" fmla="*/ 0 w 57887"/>
                            <a:gd name="connsiteY0" fmla="*/ 56083 h 57785"/>
                            <a:gd name="connsiteX1" fmla="*/ 14548 w 57887"/>
                            <a:gd name="connsiteY1" fmla="*/ 0 h 57785"/>
                            <a:gd name="connsiteX2" fmla="*/ 57887 w 57887"/>
                            <a:gd name="connsiteY2" fmla="*/ 0 h 57785"/>
                            <a:gd name="connsiteX3" fmla="*/ 43441 w 57887"/>
                            <a:gd name="connsiteY3" fmla="*/ 57785 h 57785"/>
                            <a:gd name="connsiteX4" fmla="*/ 0 w 57887"/>
                            <a:gd name="connsiteY4" fmla="*/ 56083 h 57785"/>
                            <a:gd name="connsiteX0" fmla="*/ 0 w 115876"/>
                            <a:gd name="connsiteY0" fmla="*/ 56083 h 57785"/>
                            <a:gd name="connsiteX1" fmla="*/ 72537 w 115876"/>
                            <a:gd name="connsiteY1" fmla="*/ 0 h 57785"/>
                            <a:gd name="connsiteX2" fmla="*/ 115876 w 115876"/>
                            <a:gd name="connsiteY2" fmla="*/ 0 h 57785"/>
                            <a:gd name="connsiteX3" fmla="*/ 101430 w 115876"/>
                            <a:gd name="connsiteY3" fmla="*/ 57785 h 57785"/>
                            <a:gd name="connsiteX4" fmla="*/ 0 w 115876"/>
                            <a:gd name="connsiteY4" fmla="*/ 56083 h 57785"/>
                            <a:gd name="connsiteX0" fmla="*/ 0 w 168084"/>
                            <a:gd name="connsiteY0" fmla="*/ 57785 h 59487"/>
                            <a:gd name="connsiteX1" fmla="*/ 72537 w 168084"/>
                            <a:gd name="connsiteY1" fmla="*/ 1702 h 59487"/>
                            <a:gd name="connsiteX2" fmla="*/ 168084 w 168084"/>
                            <a:gd name="connsiteY2" fmla="*/ 0 h 59487"/>
                            <a:gd name="connsiteX3" fmla="*/ 101430 w 168084"/>
                            <a:gd name="connsiteY3" fmla="*/ 59487 h 59487"/>
                            <a:gd name="connsiteX4" fmla="*/ 0 w 168084"/>
                            <a:gd name="connsiteY4" fmla="*/ 57785 h 59487"/>
                            <a:gd name="connsiteX0" fmla="*/ 0 w 168084"/>
                            <a:gd name="connsiteY0" fmla="*/ 57785 h 60178"/>
                            <a:gd name="connsiteX1" fmla="*/ 72537 w 168084"/>
                            <a:gd name="connsiteY1" fmla="*/ 1702 h 60178"/>
                            <a:gd name="connsiteX2" fmla="*/ 168084 w 168084"/>
                            <a:gd name="connsiteY2" fmla="*/ 0 h 60178"/>
                            <a:gd name="connsiteX3" fmla="*/ 116513 w 168084"/>
                            <a:gd name="connsiteY3" fmla="*/ 60178 h 60178"/>
                            <a:gd name="connsiteX4" fmla="*/ 0 w 168084"/>
                            <a:gd name="connsiteY4" fmla="*/ 57785 h 60178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15876 w 167447"/>
                            <a:gd name="connsiteY3" fmla="*/ 60178 h 118487"/>
                            <a:gd name="connsiteX4" fmla="*/ 0 w 167447"/>
                            <a:gd name="connsiteY4" fmla="*/ 118487 h 118487"/>
                            <a:gd name="connsiteX0" fmla="*/ 0 w 167447"/>
                            <a:gd name="connsiteY0" fmla="*/ 118487 h 118487"/>
                            <a:gd name="connsiteX1" fmla="*/ 71900 w 167447"/>
                            <a:gd name="connsiteY1" fmla="*/ 1702 h 118487"/>
                            <a:gd name="connsiteX2" fmla="*/ 167447 w 167447"/>
                            <a:gd name="connsiteY2" fmla="*/ 0 h 118487"/>
                            <a:gd name="connsiteX3" fmla="*/ 101833 w 167447"/>
                            <a:gd name="connsiteY3" fmla="*/ 53264 h 118487"/>
                            <a:gd name="connsiteX4" fmla="*/ 0 w 167447"/>
                            <a:gd name="connsiteY4" fmla="*/ 118487 h 11848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67447" h="118487">
                              <a:moveTo>
                                <a:pt x="0" y="118487"/>
                              </a:moveTo>
                              <a:lnTo>
                                <a:pt x="71900" y="1702"/>
                              </a:lnTo>
                              <a:lnTo>
                                <a:pt x="167447" y="0"/>
                              </a:lnTo>
                              <a:lnTo>
                                <a:pt x="101833" y="53264"/>
                              </a:lnTo>
                              <a:lnTo>
                                <a:pt x="0" y="118487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477536" id="Parallelogramm 24" o:spid="_x0000_s1026" style="position:absolute;margin-left:111.25pt;margin-top:96.95pt;width:8.55pt;height:4.75pt;z-index:25220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67447,11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" path="m,118487l71900,1702,167447,,101833,53264,,118487xe" fillcolor="windowText" strokecolor="windowText" strokeweight="1pt">
                <v:stroke joinstyle="miter"/>
                <v:path arrowok="t" o:connecttype="custom" o:connectlocs="0,60325;46625,867;108585,0;66036,27118;0,60325" o:connectangles="0,0,0,0,0"/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2496" behindDoc="0" locked="0" layoutInCell="1" allowOverlap="1" wp14:anchorId="1CF3411B" wp14:editId="3B155A69">
                <wp:simplePos x="0" y="0"/>
                <wp:positionH relativeFrom="column">
                  <wp:posOffset>3114040</wp:posOffset>
                </wp:positionH>
                <wp:positionV relativeFrom="paragraph">
                  <wp:posOffset>1147445</wp:posOffset>
                </wp:positionV>
                <wp:extent cx="115570" cy="115570"/>
                <wp:effectExtent l="0" t="0" r="17780" b="17780"/>
                <wp:wrapNone/>
                <wp:docPr id="205" name="Oval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570" cy="1155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F5BFC2C" id="Oval 1856" o:spid="_x0000_s1026" style="position:absolute;margin-left:245.2pt;margin-top:90.35pt;width:9.1pt;height:9.1pt;z-index:25220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1472" behindDoc="0" locked="0" layoutInCell="1" allowOverlap="1" wp14:anchorId="5CE757A7" wp14:editId="321A7D75">
                <wp:simplePos x="0" y="0"/>
                <wp:positionH relativeFrom="column">
                  <wp:posOffset>3053080</wp:posOffset>
                </wp:positionH>
                <wp:positionV relativeFrom="paragraph">
                  <wp:posOffset>1038225</wp:posOffset>
                </wp:positionV>
                <wp:extent cx="231140" cy="173355"/>
                <wp:effectExtent l="19050" t="0" r="35560" b="36195"/>
                <wp:wrapNone/>
                <wp:docPr id="204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854BA8" id="AutoShape 1443" o:spid="_x0000_s1026" type="#_x0000_t5" style="position:absolute;margin-left:240.4pt;margin-top:81.75pt;width:18.2pt;height:13.65pt;flip:y;z-index:25220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0448" behindDoc="0" locked="0" layoutInCell="1" allowOverlap="1" wp14:anchorId="70DEE7AA" wp14:editId="326A50A8">
                <wp:simplePos x="0" y="0"/>
                <wp:positionH relativeFrom="column">
                  <wp:posOffset>3576320</wp:posOffset>
                </wp:positionH>
                <wp:positionV relativeFrom="paragraph">
                  <wp:posOffset>1791335</wp:posOffset>
                </wp:positionV>
                <wp:extent cx="404495" cy="292735"/>
                <wp:effectExtent l="0" t="0" r="0" b="0"/>
                <wp:wrapNone/>
                <wp:docPr id="203" name="Text Box 1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1F7AB7" w:rsidRDefault="00AF07BC" w:rsidP="00E85708">
                            <w:pPr>
                              <w:pStyle w:val="Fuzeile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4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DEE7AA" id="_x0000_s1066" type="#_x0000_t202" style="position:absolute;margin-left:281.6pt;margin-top:141.05pt;width:31.85pt;height:23.05pt;z-index:25220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" stroked="f">
                <v:textbox>
                  <w:txbxContent>
                    <w:p w:rsidR="00AF07BC" w:rsidRPr="001F7AB7" w:rsidRDefault="00AF07BC" w:rsidP="00E85708">
                      <w:pPr>
                        <w:pStyle w:val="Fuzeile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4,0</w:t>
                      </w:r>
                    </w:p>
                  </w:txbxContent>
                </v:textbox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8400" behindDoc="0" locked="0" layoutInCell="1" allowOverlap="1" wp14:anchorId="661470A9" wp14:editId="3932EB78">
                <wp:simplePos x="0" y="0"/>
                <wp:positionH relativeFrom="column">
                  <wp:posOffset>861695</wp:posOffset>
                </wp:positionH>
                <wp:positionV relativeFrom="paragraph">
                  <wp:posOffset>3170555</wp:posOffset>
                </wp:positionV>
                <wp:extent cx="404495" cy="292735"/>
                <wp:effectExtent l="0" t="0" r="0" b="0"/>
                <wp:wrapNone/>
                <wp:docPr id="200" name="Text Box 1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024C9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</w:rPr>
                            </w:pPr>
                            <w:r w:rsidRPr="00E024C9">
                              <w:rPr>
                                <w:rFonts w:ascii="Arial" w:hAnsi="Arial" w:cs="Arial"/>
                              </w:rPr>
                              <w:t>3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1470A9" id="_x0000_s1067" type="#_x0000_t202" style="position:absolute;margin-left:67.85pt;margin-top:249.65pt;width:31.85pt;height:23.05pt;z-index:25219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" stroked="f">
                <v:textbox>
                  <w:txbxContent>
                    <w:p w:rsidR="00AF07BC" w:rsidRPr="00E024C9" w:rsidRDefault="00AF07BC" w:rsidP="00E85708">
                      <w:pPr>
                        <w:pStyle w:val="Kopfzeile"/>
                        <w:rPr>
                          <w:rFonts w:ascii="Arial" w:hAnsi="Arial" w:cs="Arial"/>
                        </w:rPr>
                      </w:pPr>
                      <w:r w:rsidRPr="00E024C9">
                        <w:rPr>
                          <w:rFonts w:ascii="Arial" w:hAnsi="Arial" w:cs="Arial"/>
                        </w:rPr>
                        <w:t>3,0</w:t>
                      </w:r>
                    </w:p>
                  </w:txbxContent>
                </v:textbox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5328" behindDoc="0" locked="0" layoutInCell="1" allowOverlap="1" wp14:anchorId="42164F89" wp14:editId="6CF62431">
                <wp:simplePos x="0" y="0"/>
                <wp:positionH relativeFrom="column">
                  <wp:posOffset>2135505</wp:posOffset>
                </wp:positionH>
                <wp:positionV relativeFrom="paragraph">
                  <wp:posOffset>3175635</wp:posOffset>
                </wp:positionV>
                <wp:extent cx="404495" cy="292735"/>
                <wp:effectExtent l="0" t="0" r="0" b="0"/>
                <wp:wrapNone/>
                <wp:docPr id="197" name="Text Box 9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449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024C9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</w:rPr>
                            </w:pPr>
                            <w:r w:rsidRPr="00E024C9">
                              <w:rPr>
                                <w:rFonts w:ascii="Arial" w:hAnsi="Arial" w:cs="Arial"/>
                              </w:rPr>
                              <w:t>6,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164F89" id="_x0000_s1068" type="#_x0000_t202" style="position:absolute;margin-left:168.15pt;margin-top:250.05pt;width:31.85pt;height:23.05pt;z-index:25219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" stroked="f">
                <v:textbox>
                  <w:txbxContent>
                    <w:p w:rsidR="00AF07BC" w:rsidRPr="00E024C9" w:rsidRDefault="00AF07BC" w:rsidP="00E85708">
                      <w:pPr>
                        <w:pStyle w:val="Kopfzeile"/>
                        <w:rPr>
                          <w:rFonts w:ascii="Arial" w:hAnsi="Arial" w:cs="Arial"/>
                        </w:rPr>
                      </w:pPr>
                      <w:r w:rsidRPr="00E024C9">
                        <w:rPr>
                          <w:rFonts w:ascii="Arial" w:hAnsi="Arial" w:cs="Arial"/>
                        </w:rPr>
                        <w:t>6,0</w:t>
                      </w:r>
                    </w:p>
                  </w:txbxContent>
                </v:textbox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9184" behindDoc="0" locked="0" layoutInCell="1" allowOverlap="1" wp14:anchorId="49020A4F" wp14:editId="6E5254A2">
                <wp:simplePos x="0" y="0"/>
                <wp:positionH relativeFrom="column">
                  <wp:posOffset>512445</wp:posOffset>
                </wp:positionH>
                <wp:positionV relativeFrom="paragraph">
                  <wp:posOffset>3288665</wp:posOffset>
                </wp:positionV>
                <wp:extent cx="2832100" cy="2540"/>
                <wp:effectExtent l="0" t="0" r="25400" b="35560"/>
                <wp:wrapNone/>
                <wp:docPr id="191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32100" cy="254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0BEA95" id="Line 91" o:spid="_x0000_s1026" style="position:absolute;flip:y;z-index:25218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35pt,258.95pt" to="263.35pt,25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" strokeweight=".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8160" behindDoc="0" locked="0" layoutInCell="1" allowOverlap="1" wp14:anchorId="2B8CD9F8" wp14:editId="5592BCFC">
                <wp:simplePos x="0" y="0"/>
                <wp:positionH relativeFrom="column">
                  <wp:posOffset>3749040</wp:posOffset>
                </wp:positionH>
                <wp:positionV relativeFrom="paragraph">
                  <wp:posOffset>1089660</wp:posOffset>
                </wp:positionV>
                <wp:extent cx="1905" cy="1794510"/>
                <wp:effectExtent l="0" t="0" r="36195" b="34290"/>
                <wp:wrapNone/>
                <wp:docPr id="190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05" cy="1794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DA0C4E" id="Line 88" o:spid="_x0000_s1026" style="position:absolute;flip:x;z-index:25218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2pt,85.8pt" to="295.35pt,2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" strokeweight=".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6112" behindDoc="0" locked="0" layoutInCell="1" allowOverlap="1" wp14:anchorId="5FD7F6C5" wp14:editId="7B22D920">
                <wp:simplePos x="0" y="0"/>
                <wp:positionH relativeFrom="column">
                  <wp:posOffset>1436370</wp:posOffset>
                </wp:positionH>
                <wp:positionV relativeFrom="paragraph">
                  <wp:posOffset>1222375</wp:posOffset>
                </wp:positionV>
                <wp:extent cx="1734820" cy="4445"/>
                <wp:effectExtent l="19050" t="19050" r="17780" b="33655"/>
                <wp:wrapNone/>
                <wp:docPr id="188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3482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65F00D" id="Line 72" o:spid="_x0000_s1026" style="position:absolute;flip:x y;z-index:25218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1pt,96.25pt" to="249.7pt,9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" strokeweight="2.2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4064" behindDoc="0" locked="0" layoutInCell="1" allowOverlap="1" wp14:anchorId="3B1A08B9" wp14:editId="70CD75E0">
                <wp:simplePos x="0" y="0"/>
                <wp:positionH relativeFrom="column">
                  <wp:posOffset>1322070</wp:posOffset>
                </wp:positionH>
                <wp:positionV relativeFrom="paragraph">
                  <wp:posOffset>1032510</wp:posOffset>
                </wp:positionV>
                <wp:extent cx="231140" cy="173355"/>
                <wp:effectExtent l="19050" t="0" r="35560" b="36195"/>
                <wp:wrapNone/>
                <wp:docPr id="185" name="AutoShape 1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1140" cy="17335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4461C3" id="AutoShape 1443" o:spid="_x0000_s1026" type="#_x0000_t5" style="position:absolute;margin-left:104.1pt;margin-top:81.3pt;width:18.2pt;height:13.65pt;flip:y;z-index:25218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3040" behindDoc="0" locked="0" layoutInCell="1" allowOverlap="1" wp14:anchorId="613C4710" wp14:editId="607F1B49">
                <wp:simplePos x="0" y="0"/>
                <wp:positionH relativeFrom="column">
                  <wp:posOffset>683895</wp:posOffset>
                </wp:positionH>
                <wp:positionV relativeFrom="paragraph">
                  <wp:posOffset>1227455</wp:posOffset>
                </wp:positionV>
                <wp:extent cx="753745" cy="1559560"/>
                <wp:effectExtent l="19050" t="19050" r="27305" b="21590"/>
                <wp:wrapNone/>
                <wp:docPr id="184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3745" cy="155956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4A5809" id="Line 72" o:spid="_x0000_s1026" style="position:absolute;flip:y;z-index:25218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85pt,96.65pt" to="113.2pt,2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" strokeweight="2.25pt"/>
            </w:pict>
          </mc:Fallback>
        </mc:AlternateContent>
      </w:r>
      <w:r w:rsidR="00152D6B" w:rsidRPr="00152D6B">
        <w:rPr>
          <w:b/>
          <w:bCs/>
          <w:noProof/>
          <w:sz w:val="20"/>
          <w:szCs w:val="20"/>
        </w:rPr>
        <w:t xml:space="preserve"> </w:t>
      </w:r>
    </w:p>
    <w:p w:rsidR="00886ADB" w:rsidRDefault="00E024C9" w:rsidP="00AE5694">
      <w:pPr>
        <w:pStyle w:val="Textkrper"/>
        <w:rPr>
          <w:b/>
          <w:bCs/>
          <w:noProof/>
          <w:sz w:val="20"/>
          <w:szCs w:val="20"/>
        </w:rPr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5568" behindDoc="0" locked="0" layoutInCell="1" allowOverlap="1" wp14:anchorId="2044C449" wp14:editId="092AE5C9">
                <wp:simplePos x="0" y="0"/>
                <wp:positionH relativeFrom="column">
                  <wp:posOffset>3145156</wp:posOffset>
                </wp:positionH>
                <wp:positionV relativeFrom="paragraph">
                  <wp:posOffset>179070</wp:posOffset>
                </wp:positionV>
                <wp:extent cx="998220" cy="240665"/>
                <wp:effectExtent l="0" t="0" r="0" b="6985"/>
                <wp:wrapNone/>
                <wp:docPr id="208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85708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E85708"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 xml:space="preserve">q </w:t>
                            </w:r>
                            <w:r w:rsidRPr="00E8570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= 40,0 kN/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4C449" id="_x0000_s1069" type="#_x0000_t202" style="position:absolute;margin-left:247.65pt;margin-top:14.1pt;width:78.6pt;height:18.95pt;z-index:25220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" filled="f" stroked="f">
                <v:textbox>
                  <w:txbxContent>
                    <w:p w:rsidR="00AF07BC" w:rsidRPr="00E85708" w:rsidRDefault="00AF07BC" w:rsidP="00E85708">
                      <w:pPr>
                        <w:pStyle w:val="Kopfzeile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E85708"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 xml:space="preserve">q </w:t>
                      </w:r>
                      <w:r w:rsidRPr="00E85708">
                        <w:rPr>
                          <w:rFonts w:ascii="Arial" w:hAnsi="Arial" w:cs="Arial"/>
                          <w:sz w:val="20"/>
                          <w:szCs w:val="20"/>
                        </w:rPr>
                        <w:t>= 40,0 kN/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2976" behindDoc="0" locked="0" layoutInCell="1" allowOverlap="1" wp14:anchorId="70B9ACA3" wp14:editId="1E20D411">
                <wp:simplePos x="0" y="0"/>
                <wp:positionH relativeFrom="column">
                  <wp:posOffset>3171825</wp:posOffset>
                </wp:positionH>
                <wp:positionV relativeFrom="paragraph">
                  <wp:posOffset>208915</wp:posOffset>
                </wp:positionV>
                <wp:extent cx="0" cy="285750"/>
                <wp:effectExtent l="76200" t="0" r="57150" b="57150"/>
                <wp:wrapNone/>
                <wp:docPr id="218" name="Gerade Verbindung mit Pfeil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096AA0" id="Gerade Verbindung mit Pfeil 218" o:spid="_x0000_s1026" type="#_x0000_t32" style="position:absolute;margin-left:249.75pt;margin-top:16.45pt;width:0;height:22.5pt;z-index:2522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" strokecolor="#c00000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0928" behindDoc="0" locked="0" layoutInCell="1" allowOverlap="1">
                <wp:simplePos x="0" y="0"/>
                <wp:positionH relativeFrom="column">
                  <wp:posOffset>1428750</wp:posOffset>
                </wp:positionH>
                <wp:positionV relativeFrom="paragraph">
                  <wp:posOffset>208915</wp:posOffset>
                </wp:positionV>
                <wp:extent cx="0" cy="285750"/>
                <wp:effectExtent l="76200" t="0" r="57150" b="57150"/>
                <wp:wrapNone/>
                <wp:docPr id="217" name="Gerade Verbindung mit Pfeil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57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6AB558" id="Gerade Verbindung mit Pfeil 217" o:spid="_x0000_s1026" type="#_x0000_t32" style="position:absolute;margin-left:112.5pt;margin-top:16.45pt;width:0;height:22.5pt;z-index:2522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" strokecolor="#c00000" strokeweight=".5pt">
                <v:stroke endarrow="block" joinstyle="miter"/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9424" behindDoc="0" locked="0" layoutInCell="1" allowOverlap="1" wp14:anchorId="60202435" wp14:editId="4C19F45F">
                <wp:simplePos x="0" y="0"/>
                <wp:positionH relativeFrom="column">
                  <wp:posOffset>1436370</wp:posOffset>
                </wp:positionH>
                <wp:positionV relativeFrom="paragraph">
                  <wp:posOffset>210820</wp:posOffset>
                </wp:positionV>
                <wp:extent cx="1734820" cy="295275"/>
                <wp:effectExtent l="0" t="0" r="17780" b="28575"/>
                <wp:wrapNone/>
                <wp:docPr id="201" name="Rectangle 1859" descr="Vertikal hel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734820" cy="295275"/>
                        </a:xfrm>
                        <a:prstGeom prst="rect">
                          <a:avLst/>
                        </a:prstGeom>
                        <a:pattFill prst="ltVert">
                          <a:fgClr>
                            <a:srgbClr val="C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none" w="med" len="lg"/>
                        </a:ln>
                        <a:effectLst/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B8EE3C" id="Rectangle 1859" o:spid="_x0000_s1026" alt="Vertikal hell" style="position:absolute;margin-left:113.1pt;margin-top:16.6pt;width:136.6pt;height:23.25pt;flip:x;z-index:25219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" fillcolor="#c00000">
                <v:fill r:id="rId10" o:title="" type="pattern"/>
                <v:stroke endarrowlength="long"/>
              </v:rect>
            </w:pict>
          </mc:Fallback>
        </mc:AlternateContent>
      </w:r>
    </w:p>
    <w:p w:rsidR="00886ADB" w:rsidRDefault="00886ADB" w:rsidP="00AE5694">
      <w:pPr>
        <w:pStyle w:val="Textkrper"/>
        <w:rPr>
          <w:b/>
          <w:bCs/>
          <w:noProof/>
          <w:sz w:val="20"/>
          <w:szCs w:val="20"/>
        </w:rPr>
      </w:pPr>
    </w:p>
    <w:p w:rsidR="00886ADB" w:rsidRDefault="00886ADB" w:rsidP="00AE5694">
      <w:pPr>
        <w:pStyle w:val="Textkrper"/>
        <w:rPr>
          <w:b/>
          <w:bCs/>
          <w:noProof/>
          <w:sz w:val="20"/>
          <w:szCs w:val="20"/>
        </w:rPr>
      </w:pPr>
    </w:p>
    <w:p w:rsidR="00886ADB" w:rsidRDefault="00E024C9" w:rsidP="00AE5694">
      <w:pPr>
        <w:pStyle w:val="Textkrper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27072" behindDoc="0" locked="0" layoutInCell="1" allowOverlap="1" wp14:anchorId="7ED8F698" wp14:editId="64791C47">
                <wp:simplePos x="0" y="0"/>
                <wp:positionH relativeFrom="column">
                  <wp:posOffset>3458845</wp:posOffset>
                </wp:positionH>
                <wp:positionV relativeFrom="paragraph">
                  <wp:posOffset>29210</wp:posOffset>
                </wp:positionV>
                <wp:extent cx="998220" cy="240665"/>
                <wp:effectExtent l="0" t="0" r="0" b="6985"/>
                <wp:wrapNone/>
                <wp:docPr id="220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85708" w:rsidRDefault="00AF07BC" w:rsidP="00E024C9">
                            <w:pPr>
                              <w:pStyle w:val="Kopfzeile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>F</w:t>
                            </w:r>
                            <w:r w:rsidRPr="00E024C9"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h</w:t>
                            </w:r>
                            <w:proofErr w:type="spellEnd"/>
                            <w:r w:rsidRPr="00E85708"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= 6</w:t>
                            </w:r>
                            <w:r w:rsidRPr="00E8570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0,0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D8F698" id="_x0000_s1070" type="#_x0000_t202" style="position:absolute;margin-left:272.35pt;margin-top:2.3pt;width:78.6pt;height:18.95pt;z-index:25222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" filled="f" stroked="f">
                <v:textbox>
                  <w:txbxContent>
                    <w:p w:rsidR="00AF07BC" w:rsidRPr="00E85708" w:rsidRDefault="00AF07BC" w:rsidP="00E024C9">
                      <w:pPr>
                        <w:pStyle w:val="Kopfzeile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>F</w:t>
                      </w:r>
                      <w:r w:rsidRPr="00E024C9">
                        <w:rPr>
                          <w:rFonts w:ascii="Arial" w:hAnsi="Arial" w:cs="Arial"/>
                          <w:i/>
                          <w:sz w:val="20"/>
                          <w:szCs w:val="20"/>
                          <w:vertAlign w:val="subscript"/>
                        </w:rPr>
                        <w:t>h</w:t>
                      </w:r>
                      <w:proofErr w:type="spellEnd"/>
                      <w:r w:rsidRPr="00E85708"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= 6</w:t>
                      </w:r>
                      <w:r w:rsidRPr="00E85708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0,0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kN</w:t>
                      </w:r>
                    </w:p>
                  </w:txbxContent>
                </v:textbox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3520" behindDoc="0" locked="0" layoutInCell="1" allowOverlap="1" wp14:anchorId="01528FEE" wp14:editId="57683BF5">
                <wp:simplePos x="0" y="0"/>
                <wp:positionH relativeFrom="column">
                  <wp:posOffset>3056255</wp:posOffset>
                </wp:positionH>
                <wp:positionV relativeFrom="paragraph">
                  <wp:posOffset>7620</wp:posOffset>
                </wp:positionV>
                <wp:extent cx="288290" cy="83820"/>
                <wp:effectExtent l="0" t="0" r="0" b="0"/>
                <wp:wrapNone/>
                <wp:docPr id="206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8382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D21338" id="Rectangle 1838" o:spid="_x0000_s1026" alt="Diagonal dunkel nach oben" style="position:absolute;margin-left:240.65pt;margin-top:.6pt;width:22.7pt;height:6.6pt;z-index:25220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" fillcolor="#969696" stroked="f">
                <v:fill r:id="rId9" o:title="" type="pattern"/>
              </v:rect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2016" behindDoc="0" locked="0" layoutInCell="1" allowOverlap="1" wp14:anchorId="60293016" wp14:editId="272693CF">
                <wp:simplePos x="0" y="0"/>
                <wp:positionH relativeFrom="column">
                  <wp:posOffset>1265555</wp:posOffset>
                </wp:positionH>
                <wp:positionV relativeFrom="paragraph">
                  <wp:posOffset>7620</wp:posOffset>
                </wp:positionV>
                <wp:extent cx="288290" cy="77470"/>
                <wp:effectExtent l="0" t="0" r="0" b="0"/>
                <wp:wrapNone/>
                <wp:docPr id="183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7747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616D32" id="Rectangle 1838" o:spid="_x0000_s1026" alt="Diagonal dunkel nach oben" style="position:absolute;margin-left:99.65pt;margin-top:.6pt;width:22.7pt;height:6.1pt;z-index:25218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" fillcolor="#969696" stroked="f">
                <v:fill r:id="rId9" o:title="" type="pattern"/>
              </v:rect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19904" behindDoc="0" locked="0" layoutInCell="1" allowOverlap="1" wp14:anchorId="285D9929" wp14:editId="29C9746A">
                <wp:simplePos x="0" y="0"/>
                <wp:positionH relativeFrom="column">
                  <wp:posOffset>3000375</wp:posOffset>
                </wp:positionH>
                <wp:positionV relativeFrom="paragraph">
                  <wp:posOffset>93345</wp:posOffset>
                </wp:positionV>
                <wp:extent cx="340995" cy="1270"/>
                <wp:effectExtent l="0" t="0" r="20955" b="36830"/>
                <wp:wrapNone/>
                <wp:docPr id="216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0995" cy="127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C84621" id="Line 88" o:spid="_x0000_s1026" style="position:absolute;flip:y;z-index:25221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6.25pt,7.35pt" to="263.1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" strokeweight=".5pt"/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17856" behindDoc="0" locked="0" layoutInCell="1" allowOverlap="1" wp14:anchorId="14F0AA5F" wp14:editId="6FC4BC7A">
                <wp:simplePos x="0" y="0"/>
                <wp:positionH relativeFrom="column">
                  <wp:posOffset>1257300</wp:posOffset>
                </wp:positionH>
                <wp:positionV relativeFrom="paragraph">
                  <wp:posOffset>93345</wp:posOffset>
                </wp:positionV>
                <wp:extent cx="340995" cy="1270"/>
                <wp:effectExtent l="0" t="0" r="20955" b="36830"/>
                <wp:wrapNone/>
                <wp:docPr id="215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0995" cy="127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79A14A" id="Line 88" o:spid="_x0000_s1026" style="position:absolute;flip:y;z-index:25221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7.35pt" to="125.8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" strokeweight=".5pt"/>
            </w:pict>
          </mc:Fallback>
        </mc:AlternateContent>
      </w:r>
      <w:r w:rsidRPr="00886ADB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26016" behindDoc="0" locked="0" layoutInCell="1" allowOverlap="1" wp14:anchorId="29210002" wp14:editId="720A14BB">
                <wp:simplePos x="0" y="0"/>
                <wp:positionH relativeFrom="column">
                  <wp:posOffset>942975</wp:posOffset>
                </wp:positionH>
                <wp:positionV relativeFrom="paragraph">
                  <wp:posOffset>123190</wp:posOffset>
                </wp:positionV>
                <wp:extent cx="107315" cy="0"/>
                <wp:effectExtent l="0" t="0" r="26035" b="19050"/>
                <wp:wrapNone/>
                <wp:docPr id="327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7BAA8B" id="Line 965" o:spid="_x0000_s1026" style="position:absolute;z-index:25192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25pt,9.7pt" to="82.7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"/>
            </w:pict>
          </mc:Fallback>
        </mc:AlternateContent>
      </w:r>
      <w:r w:rsidRPr="00886ADB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21920" behindDoc="0" locked="0" layoutInCell="1" allowOverlap="1" wp14:anchorId="4F2ED1BA" wp14:editId="5230B4B8">
                <wp:simplePos x="0" y="0"/>
                <wp:positionH relativeFrom="column">
                  <wp:posOffset>942975</wp:posOffset>
                </wp:positionH>
                <wp:positionV relativeFrom="paragraph">
                  <wp:posOffset>120650</wp:posOffset>
                </wp:positionV>
                <wp:extent cx="231140" cy="219075"/>
                <wp:effectExtent l="0" t="0" r="0" b="9525"/>
                <wp:wrapNone/>
                <wp:docPr id="325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C86FDC" w:rsidRDefault="00AF07BC" w:rsidP="00C86FDC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C86FDC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2ED1BA" id="_x0000_s1071" type="#_x0000_t202" style="position:absolute;margin-left:74.25pt;margin-top:9.5pt;width:18.2pt;height:17.25pt;z-index:25192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" filled="f" stroked="f">
                <v:textbox inset=".1mm,.1mm,.1mm,.1mm">
                  <w:txbxContent>
                    <w:p w:rsidR="00AF07BC" w:rsidRPr="00C86FDC" w:rsidRDefault="00AF07BC" w:rsidP="00C86FDC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C86FDC">
                        <w:rPr>
                          <w:rFonts w:ascii="Arial" w:hAnsi="Arial" w:cs="Arial"/>
                          <w:b/>
                          <w:bCs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C005C0" w:rsidRDefault="004013A4" w:rsidP="00AE5694">
      <w:pPr>
        <w:pStyle w:val="Textkrper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3280" behindDoc="0" locked="0" layoutInCell="1" allowOverlap="1" wp14:anchorId="26864706" wp14:editId="085F72F8">
                <wp:simplePos x="0" y="0"/>
                <wp:positionH relativeFrom="column">
                  <wp:posOffset>1457325</wp:posOffset>
                </wp:positionH>
                <wp:positionV relativeFrom="paragraph">
                  <wp:posOffset>203835</wp:posOffset>
                </wp:positionV>
                <wp:extent cx="231140" cy="175260"/>
                <wp:effectExtent l="0" t="0" r="0" b="15240"/>
                <wp:wrapNone/>
                <wp:docPr id="195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024C9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E024C9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864706" id="_x0000_s1072" type="#_x0000_t202" style="position:absolute;margin-left:114.75pt;margin-top:16.05pt;width:18.2pt;height:13.8pt;z-index:25219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" filled="f" stroked="f">
                <v:textbox inset=".1mm,.1mm,.1mm,.1mm">
                  <w:txbxContent>
                    <w:p w:rsidR="00AF07BC" w:rsidRPr="00E024C9" w:rsidRDefault="00AF07BC" w:rsidP="00E85708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</w:pPr>
                      <w:r w:rsidRPr="00E024C9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2256" behindDoc="0" locked="0" layoutInCell="1" allowOverlap="1" wp14:anchorId="4DC1BFDC" wp14:editId="1CEA494B">
                <wp:simplePos x="0" y="0"/>
                <wp:positionH relativeFrom="column">
                  <wp:posOffset>3113405</wp:posOffset>
                </wp:positionH>
                <wp:positionV relativeFrom="paragraph">
                  <wp:posOffset>194310</wp:posOffset>
                </wp:positionV>
                <wp:extent cx="231140" cy="179070"/>
                <wp:effectExtent l="0" t="0" r="0" b="11430"/>
                <wp:wrapNone/>
                <wp:docPr id="194" name="Text Box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179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024C9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E024C9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C1BFDC" id="_x0000_s1073" type="#_x0000_t202" style="position:absolute;margin-left:245.15pt;margin-top:15.3pt;width:18.2pt;height:14.1pt;z-index:25219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" filled="f" stroked="f">
                <v:textbox inset=".1mm,.1mm,.1mm,.1mm">
                  <w:txbxContent>
                    <w:p w:rsidR="00AF07BC" w:rsidRPr="00E024C9" w:rsidRDefault="00AF07BC" w:rsidP="00E85708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</w:pPr>
                      <w:r w:rsidRPr="00E024C9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5024" behindDoc="0" locked="0" layoutInCell="1" allowOverlap="1" wp14:anchorId="5F271BF1" wp14:editId="7A67D7B2">
                <wp:simplePos x="0" y="0"/>
                <wp:positionH relativeFrom="column">
                  <wp:posOffset>3286125</wp:posOffset>
                </wp:positionH>
                <wp:positionV relativeFrom="paragraph">
                  <wp:posOffset>87630</wp:posOffset>
                </wp:positionV>
                <wp:extent cx="827405" cy="0"/>
                <wp:effectExtent l="0" t="76200" r="10795" b="95250"/>
                <wp:wrapNone/>
                <wp:docPr id="219" name="Gerade Verbindung mit Pfeil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740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82070B" id="Gerade Verbindung mit Pfeil 219" o:spid="_x0000_s1026" type="#_x0000_t32" style="position:absolute;margin-left:258.75pt;margin-top:6.9pt;width:65.15pt;height:0;z-index:25222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" strokecolor="#c00000" strokeweight="1pt">
                <v:stroke endarrow="block" joinstyle="miter"/>
              </v:shape>
            </w:pict>
          </mc:Fallback>
        </mc:AlternateContent>
      </w:r>
      <w:r w:rsidR="00257852"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1232" behindDoc="0" locked="0" layoutInCell="1" allowOverlap="1" wp14:anchorId="09C3A88D" wp14:editId="3225EAC9">
                <wp:simplePos x="0" y="0"/>
                <wp:positionH relativeFrom="column">
                  <wp:posOffset>1607820</wp:posOffset>
                </wp:positionH>
                <wp:positionV relativeFrom="paragraph">
                  <wp:posOffset>159385</wp:posOffset>
                </wp:positionV>
                <wp:extent cx="1332230" cy="14605"/>
                <wp:effectExtent l="0" t="0" r="20320" b="23495"/>
                <wp:wrapNone/>
                <wp:docPr id="193" name="Line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2230" cy="14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B6633C" id="Line 323" o:spid="_x0000_s1026" style="position:absolute;flip:x y;z-index:25219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6pt,12.55pt" to="231.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">
                <v:stroke dashstyle="dash"/>
              </v:line>
            </w:pict>
          </mc:Fallback>
        </mc:AlternateContent>
      </w:r>
      <w:r w:rsidR="00E024C9"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7616" behindDoc="0" locked="0" layoutInCell="1" allowOverlap="1" wp14:anchorId="31596B28" wp14:editId="4E70AAA2">
                <wp:simplePos x="0" y="0"/>
                <wp:positionH relativeFrom="column">
                  <wp:posOffset>3545205</wp:posOffset>
                </wp:positionH>
                <wp:positionV relativeFrom="paragraph">
                  <wp:posOffset>83820</wp:posOffset>
                </wp:positionV>
                <wp:extent cx="369570" cy="1270"/>
                <wp:effectExtent l="0" t="0" r="30480" b="36830"/>
                <wp:wrapNone/>
                <wp:docPr id="210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9570" cy="12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377EBA" id="Line 965" o:spid="_x0000_s1026" style="position:absolute;z-index:25220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.15pt,6.6pt" to="308.2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"/>
            </w:pict>
          </mc:Fallback>
        </mc:AlternateContent>
      </w:r>
      <w:r w:rsidR="00E024C9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17824" behindDoc="0" locked="0" layoutInCell="1" allowOverlap="1">
                <wp:simplePos x="0" y="0"/>
                <wp:positionH relativeFrom="column">
                  <wp:posOffset>714375</wp:posOffset>
                </wp:positionH>
                <wp:positionV relativeFrom="paragraph">
                  <wp:posOffset>111125</wp:posOffset>
                </wp:positionV>
                <wp:extent cx="370800" cy="0"/>
                <wp:effectExtent l="0" t="76200" r="10795" b="95250"/>
                <wp:wrapNone/>
                <wp:docPr id="323" name="Gerade Verbindung mit Pfeil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0800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339F6" id="Gerade Verbindung mit Pfeil 323" o:spid="_x0000_s1026" type="#_x0000_t32" style="position:absolute;margin-left:56.25pt;margin-top:8.75pt;width:29.2pt;height:0;z-index:25191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" strokecolor="#c00000" strokeweight="1pt">
                <v:stroke endarrow="block" joinstyle="miter"/>
              </v:shape>
            </w:pict>
          </mc:Fallback>
        </mc:AlternateContent>
      </w:r>
    </w:p>
    <w:p w:rsidR="00C005C0" w:rsidRDefault="00257852" w:rsidP="00AE5694">
      <w:pPr>
        <w:pStyle w:val="Textkrper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7136" behindDoc="0" locked="0" layoutInCell="1" allowOverlap="1" wp14:anchorId="644E1713" wp14:editId="22D819A9">
                <wp:simplePos x="0" y="0"/>
                <wp:positionH relativeFrom="column">
                  <wp:posOffset>859790</wp:posOffset>
                </wp:positionH>
                <wp:positionV relativeFrom="paragraph">
                  <wp:posOffset>86995</wp:posOffset>
                </wp:positionV>
                <wp:extent cx="519430" cy="1104900"/>
                <wp:effectExtent l="0" t="0" r="33020" b="19050"/>
                <wp:wrapNone/>
                <wp:docPr id="189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9430" cy="1104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D8C1F3" id="Line 74" o:spid="_x0000_s1026" style="position:absolute;flip:x;z-index:25218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7pt,6.85pt" to="108.6pt,9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">
                <v:stroke dashstyle="dash"/>
              </v:line>
            </w:pict>
          </mc:Fallback>
        </mc:AlternateContent>
      </w:r>
      <w:r w:rsidR="00E024C9" w:rsidRPr="00886ADB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28064" behindDoc="0" locked="0" layoutInCell="1" allowOverlap="1" wp14:anchorId="605C79FF" wp14:editId="56C114E9">
                <wp:simplePos x="0" y="0"/>
                <wp:positionH relativeFrom="column">
                  <wp:posOffset>523240</wp:posOffset>
                </wp:positionH>
                <wp:positionV relativeFrom="paragraph">
                  <wp:posOffset>212090</wp:posOffset>
                </wp:positionV>
                <wp:extent cx="107315" cy="0"/>
                <wp:effectExtent l="0" t="0" r="26035" b="19050"/>
                <wp:wrapNone/>
                <wp:docPr id="328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B9F6B3" id="Line 965" o:spid="_x0000_s1026" style="position:absolute;z-index:25192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2pt,16.7pt" to="49.6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FsvFQIAACs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"/>
            </w:pict>
          </mc:Fallback>
        </mc:AlternateContent>
      </w:r>
      <w:r w:rsidR="00E024C9" w:rsidRPr="00E85708">
        <w:rPr>
          <w:noProof/>
        </w:rPr>
        <mc:AlternateContent>
          <mc:Choice Requires="wps">
            <w:drawing>
              <wp:anchor distT="0" distB="0" distL="114300" distR="114300" simplePos="0" relativeHeight="252185088" behindDoc="0" locked="0" layoutInCell="1" allowOverlap="1" wp14:anchorId="6BFB7AEA" wp14:editId="29A744B7">
                <wp:simplePos x="0" y="0"/>
                <wp:positionH relativeFrom="column">
                  <wp:posOffset>4440555</wp:posOffset>
                </wp:positionH>
                <wp:positionV relativeFrom="paragraph">
                  <wp:posOffset>18415</wp:posOffset>
                </wp:positionV>
                <wp:extent cx="1386840" cy="1201420"/>
                <wp:effectExtent l="0" t="0" r="0" b="0"/>
                <wp:wrapNone/>
                <wp:docPr id="187" name="Text Box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840" cy="1201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85708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</w:pP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>Stab</w:t>
                            </w:r>
                            <w:r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 xml:space="preserve"> 1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>:</w:t>
                            </w:r>
                          </w:p>
                          <w:p w:rsidR="00AF07BC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</w:pPr>
                            <w:proofErr w:type="spellStart"/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>EI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 xml:space="preserve"> = 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20000 kNm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  <w:vertAlign w:val="superscript"/>
                              </w:rPr>
                              <w:t>2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  <w:vertAlign w:val="superscript"/>
                              </w:rPr>
                              <w:br/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 xml:space="preserve"> =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120000 kN</w:t>
                            </w:r>
                          </w:p>
                          <w:p w:rsidR="00AF07BC" w:rsidRPr="00E85708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</w:pPr>
                          </w:p>
                          <w:p w:rsidR="00AF07BC" w:rsidRPr="00E85708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</w:pP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sz w:val="20"/>
                              </w:rPr>
                              <w:t>Stab 2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: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 xml:space="preserve"> </w:t>
                            </w:r>
                          </w:p>
                          <w:p w:rsidR="00AF07BC" w:rsidRPr="00E85708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</w:pPr>
                            <w:proofErr w:type="spellStart"/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>EI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  <w:vertAlign w:val="subscript"/>
                              </w:rPr>
                              <w:t>y</w:t>
                            </w:r>
                            <w:proofErr w:type="spellEnd"/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 xml:space="preserve"> = 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24000 kNm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  <w:vertAlign w:val="superscript"/>
                              </w:rPr>
                              <w:t>2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  <w:vertAlign w:val="superscript"/>
                              </w:rPr>
                              <w:br/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i/>
                                <w:iCs/>
                                <w:sz w:val="20"/>
                              </w:rPr>
                              <w:t>EA</w:t>
                            </w:r>
                            <w:r w:rsidRPr="00E85708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 xml:space="preserve"> = </w:t>
                            </w:r>
                            <w:r w:rsidR="006C6A30"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18</w:t>
                            </w:r>
                            <w:r>
                              <w:rPr>
                                <w:rFonts w:ascii="Arial" w:hAnsi="Arial" w:cs="Arial"/>
                                <w:bCs/>
                                <w:sz w:val="20"/>
                              </w:rPr>
                              <w:t>0000 k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FB7AEA" id="_x0000_s1074" type="#_x0000_t202" style="position:absolute;margin-left:349.65pt;margin-top:1.45pt;width:109.2pt;height:94.6pt;z-index:25218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" filled="f" stroked="f">
                <v:textbox>
                  <w:txbxContent>
                    <w:p w:rsidR="00AF07BC" w:rsidRPr="00E85708" w:rsidRDefault="00AF07BC" w:rsidP="00E85708">
                      <w:pPr>
                        <w:pStyle w:val="Kopfzeile"/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</w:pPr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>Stab</w:t>
                      </w:r>
                      <w:r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 xml:space="preserve"> 1</w:t>
                      </w:r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>:</w:t>
                      </w:r>
                    </w:p>
                    <w:p w:rsidR="00AF07BC" w:rsidRDefault="00AF07BC" w:rsidP="00E85708">
                      <w:pPr>
                        <w:pStyle w:val="Kopfzeile"/>
                        <w:rPr>
                          <w:rFonts w:ascii="Arial" w:hAnsi="Arial" w:cs="Arial"/>
                          <w:bCs/>
                          <w:sz w:val="20"/>
                        </w:rPr>
                      </w:pPr>
                      <w:proofErr w:type="spellStart"/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>EI</w:t>
                      </w:r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vertAlign w:val="subscript"/>
                        </w:rPr>
                        <w:t>y</w:t>
                      </w:r>
                      <w:proofErr w:type="spellEnd"/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 xml:space="preserve"> = 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</w:rPr>
                        <w:t>20000 kNm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  <w:vertAlign w:val="superscript"/>
                        </w:rPr>
                        <w:t>2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  <w:vertAlign w:val="superscript"/>
                        </w:rPr>
                        <w:br/>
                      </w:r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>EA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</w:rPr>
                        <w:t xml:space="preserve"> = </w:t>
                      </w:r>
                      <w:r>
                        <w:rPr>
                          <w:rFonts w:ascii="Arial" w:hAnsi="Arial" w:cs="Arial"/>
                          <w:bCs/>
                          <w:sz w:val="20"/>
                        </w:rPr>
                        <w:t>120000 kN</w:t>
                      </w:r>
                    </w:p>
                    <w:p w:rsidR="00AF07BC" w:rsidRPr="00E85708" w:rsidRDefault="00AF07BC" w:rsidP="00E85708">
                      <w:pPr>
                        <w:pStyle w:val="Kopfzeile"/>
                        <w:rPr>
                          <w:rFonts w:ascii="Arial" w:hAnsi="Arial" w:cs="Arial"/>
                          <w:bCs/>
                          <w:sz w:val="20"/>
                        </w:rPr>
                      </w:pPr>
                    </w:p>
                    <w:p w:rsidR="00AF07BC" w:rsidRPr="00E85708" w:rsidRDefault="00AF07BC" w:rsidP="00E85708">
                      <w:pPr>
                        <w:pStyle w:val="Kopfzeile"/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</w:pPr>
                      <w:r w:rsidRPr="00E85708">
                        <w:rPr>
                          <w:rFonts w:ascii="Arial" w:hAnsi="Arial" w:cs="Arial"/>
                          <w:bCs/>
                          <w:i/>
                          <w:sz w:val="20"/>
                        </w:rPr>
                        <w:t>Stab 2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</w:rPr>
                        <w:t>:</w:t>
                      </w:r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 xml:space="preserve"> </w:t>
                      </w:r>
                    </w:p>
                    <w:p w:rsidR="00AF07BC" w:rsidRPr="00E85708" w:rsidRDefault="00AF07BC" w:rsidP="00E85708">
                      <w:pPr>
                        <w:pStyle w:val="Kopfzeile"/>
                        <w:rPr>
                          <w:rFonts w:ascii="Arial" w:hAnsi="Arial" w:cs="Arial"/>
                          <w:bCs/>
                          <w:sz w:val="20"/>
                        </w:rPr>
                      </w:pPr>
                      <w:proofErr w:type="spellStart"/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>EI</w:t>
                      </w:r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  <w:vertAlign w:val="subscript"/>
                        </w:rPr>
                        <w:t>y</w:t>
                      </w:r>
                      <w:proofErr w:type="spellEnd"/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 xml:space="preserve"> = 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</w:rPr>
                        <w:t>24000 kNm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  <w:vertAlign w:val="superscript"/>
                        </w:rPr>
                        <w:t>2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  <w:vertAlign w:val="superscript"/>
                        </w:rPr>
                        <w:br/>
                      </w:r>
                      <w:r w:rsidRPr="00E85708">
                        <w:rPr>
                          <w:rFonts w:ascii="Arial" w:hAnsi="Arial" w:cs="Arial"/>
                          <w:bCs/>
                          <w:i/>
                          <w:iCs/>
                          <w:sz w:val="20"/>
                        </w:rPr>
                        <w:t>EA</w:t>
                      </w:r>
                      <w:r w:rsidRPr="00E85708">
                        <w:rPr>
                          <w:rFonts w:ascii="Arial" w:hAnsi="Arial" w:cs="Arial"/>
                          <w:bCs/>
                          <w:sz w:val="20"/>
                        </w:rPr>
                        <w:t xml:space="preserve"> = </w:t>
                      </w:r>
                      <w:r w:rsidR="006C6A30">
                        <w:rPr>
                          <w:rFonts w:ascii="Arial" w:hAnsi="Arial" w:cs="Arial"/>
                          <w:bCs/>
                          <w:sz w:val="20"/>
                        </w:rPr>
                        <w:t>18</w:t>
                      </w:r>
                      <w:r>
                        <w:rPr>
                          <w:rFonts w:ascii="Arial" w:hAnsi="Arial" w:cs="Arial"/>
                          <w:bCs/>
                          <w:sz w:val="20"/>
                        </w:rPr>
                        <w:t>0000 kN</w:t>
                      </w:r>
                    </w:p>
                  </w:txbxContent>
                </v:textbox>
              </v:shape>
            </w:pict>
          </mc:Fallback>
        </mc:AlternateContent>
      </w:r>
      <w:r w:rsidR="00E024C9" w:rsidRPr="00886ADB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23968" behindDoc="0" locked="0" layoutInCell="1" allowOverlap="1" wp14:anchorId="3C19E3A6" wp14:editId="483F3A96">
                <wp:simplePos x="0" y="0"/>
                <wp:positionH relativeFrom="column">
                  <wp:posOffset>545465</wp:posOffset>
                </wp:positionH>
                <wp:positionV relativeFrom="paragraph">
                  <wp:posOffset>194310</wp:posOffset>
                </wp:positionV>
                <wp:extent cx="231140" cy="219075"/>
                <wp:effectExtent l="0" t="0" r="0" b="9525"/>
                <wp:wrapNone/>
                <wp:docPr id="326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C86FDC" w:rsidRDefault="00AF07BC" w:rsidP="00C86FDC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19E3A6" id="_x0000_s1075" type="#_x0000_t202" style="position:absolute;margin-left:42.95pt;margin-top:15.3pt;width:18.2pt;height:17.25pt;z-index:25192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" filled="f" stroked="f">
                <v:textbox inset=".1mm,.1mm,.1mm,.1mm">
                  <w:txbxContent>
                    <w:p w:rsidR="00AF07BC" w:rsidRPr="00C86FDC" w:rsidRDefault="00AF07BC" w:rsidP="00C86FDC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 w:rsidR="00E024C9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19872" behindDoc="0" locked="0" layoutInCell="1" allowOverlap="1" wp14:anchorId="4F87EF39" wp14:editId="2CF13A18">
                <wp:simplePos x="0" y="0"/>
                <wp:positionH relativeFrom="column">
                  <wp:posOffset>463232</wp:posOffset>
                </wp:positionH>
                <wp:positionV relativeFrom="paragraph">
                  <wp:posOffset>134938</wp:posOffset>
                </wp:positionV>
                <wp:extent cx="520065" cy="0"/>
                <wp:effectExtent l="31433" t="6667" r="63817" b="44768"/>
                <wp:wrapNone/>
                <wp:docPr id="324" name="Gerade Verbindung mit Pfeil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52006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58A8A68" id="Gerade Verbindung mit Pfeil 324" o:spid="_x0000_s1026" type="#_x0000_t32" style="position:absolute;margin-left:36.45pt;margin-top:10.65pt;width:40.95pt;height:0;rotation:-90;flip:y;z-index:2519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" strokecolor="#c00000" strokeweight="1pt">
                <v:stroke endarrow="block" joinstyle="miter"/>
              </v:shape>
            </w:pict>
          </mc:Fallback>
        </mc:AlternateContent>
      </w:r>
    </w:p>
    <w:p w:rsidR="00E85708" w:rsidRDefault="004013A4" w:rsidP="00AE5694">
      <w:pPr>
        <w:pStyle w:val="Textkrper"/>
      </w:pPr>
      <w:r w:rsidRPr="00886ADB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238336" behindDoc="0" locked="0" layoutInCell="1" allowOverlap="1" wp14:anchorId="0B2E5314" wp14:editId="0B35D519">
                <wp:simplePos x="0" y="0"/>
                <wp:positionH relativeFrom="column">
                  <wp:posOffset>1087755</wp:posOffset>
                </wp:positionH>
                <wp:positionV relativeFrom="paragraph">
                  <wp:posOffset>219075</wp:posOffset>
                </wp:positionV>
                <wp:extent cx="291465" cy="222885"/>
                <wp:effectExtent l="72390" t="60960" r="47625" b="47625"/>
                <wp:wrapNone/>
                <wp:docPr id="320" name="Text Box 9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7627955">
                          <a:off x="0" y="0"/>
                          <a:ext cx="291465" cy="2228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AF07BC" w:rsidRPr="002F4423" w:rsidRDefault="00AF07BC" w:rsidP="002F4423">
                            <w:pPr>
                              <w:pStyle w:val="Kopfzeile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2F4423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2E5314" id="_x0000_s1076" type="#_x0000_t202" style="position:absolute;margin-left:85.65pt;margin-top:17.25pt;width:22.95pt;height:17.55pt;rotation:-4338532fd;z-index:25223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" fillcolor="white [3212]">
                <v:textbox inset=".1mm,.1mm,.1mm,.1mm">
                  <w:txbxContent>
                    <w:p w:rsidR="00AF07BC" w:rsidRPr="002F4423" w:rsidRDefault="00AF07BC" w:rsidP="002F4423">
                      <w:pPr>
                        <w:pStyle w:val="Kopfzeile"/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2F4423">
                        <w:rPr>
                          <w:rFonts w:ascii="Arial" w:hAnsi="Arial" w:cs="Arial"/>
                          <w:b/>
                          <w:bCs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E024C9" w:rsidRPr="00E85708">
        <w:rPr>
          <w:noProof/>
        </w:rPr>
        <mc:AlternateContent>
          <mc:Choice Requires="wps">
            <w:drawing>
              <wp:anchor distT="0" distB="0" distL="114300" distR="114300" simplePos="0" relativeHeight="252209664" behindDoc="0" locked="0" layoutInCell="1" allowOverlap="1" wp14:anchorId="0F1ABAB0" wp14:editId="0F78A56B">
                <wp:simplePos x="0" y="0"/>
                <wp:positionH relativeFrom="column">
                  <wp:posOffset>3171825</wp:posOffset>
                </wp:positionH>
                <wp:positionV relativeFrom="paragraph">
                  <wp:posOffset>44450</wp:posOffset>
                </wp:positionV>
                <wp:extent cx="1905" cy="1794510"/>
                <wp:effectExtent l="0" t="0" r="36195" b="34290"/>
                <wp:wrapNone/>
                <wp:docPr id="211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05" cy="179451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C3DC8D" id="Line 88" o:spid="_x0000_s1026" style="position:absolute;flip:x;z-index:25220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9.75pt,3.5pt" to="249.9pt,1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" strokeweight=".5pt"/>
            </w:pict>
          </mc:Fallback>
        </mc:AlternateContent>
      </w:r>
    </w:p>
    <w:p w:rsidR="00E85708" w:rsidRDefault="00E85708" w:rsidP="00AE5694">
      <w:pPr>
        <w:pStyle w:val="Textkrper"/>
      </w:pPr>
    </w:p>
    <w:p w:rsidR="00E85708" w:rsidRDefault="00E85708" w:rsidP="00AE5694">
      <w:pPr>
        <w:pStyle w:val="Textkrper"/>
      </w:pPr>
    </w:p>
    <w:p w:rsidR="00E85708" w:rsidRDefault="00E024C9" w:rsidP="00AE5694">
      <w:pPr>
        <w:pStyle w:val="Textkrper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11712" behindDoc="0" locked="0" layoutInCell="1" allowOverlap="1" wp14:anchorId="3A6180D7" wp14:editId="4998995D">
                <wp:simplePos x="0" y="0"/>
                <wp:positionH relativeFrom="column">
                  <wp:posOffset>1430020</wp:posOffset>
                </wp:positionH>
                <wp:positionV relativeFrom="paragraph">
                  <wp:posOffset>188595</wp:posOffset>
                </wp:positionV>
                <wp:extent cx="0" cy="941070"/>
                <wp:effectExtent l="0" t="0" r="19050" b="30480"/>
                <wp:wrapNone/>
                <wp:docPr id="212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94107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73D39E" id="Line 88" o:spid="_x0000_s1026" style="position:absolute;flip:x;z-index:25221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2.6pt,14.85pt" to="112.6pt,8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" strokeweight=".5pt"/>
            </w:pict>
          </mc:Fallback>
        </mc:AlternateContent>
      </w:r>
    </w:p>
    <w:p w:rsidR="00E85708" w:rsidRDefault="004013A4" w:rsidP="00AE5694">
      <w:pPr>
        <w:pStyle w:val="Textkrper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4304" behindDoc="0" locked="0" layoutInCell="1" allowOverlap="1" wp14:anchorId="7DEB9DE5" wp14:editId="5315499C">
                <wp:simplePos x="0" y="0"/>
                <wp:positionH relativeFrom="column">
                  <wp:posOffset>854075</wp:posOffset>
                </wp:positionH>
                <wp:positionV relativeFrom="paragraph">
                  <wp:posOffset>95885</wp:posOffset>
                </wp:positionV>
                <wp:extent cx="289560" cy="173355"/>
                <wp:effectExtent l="0" t="0" r="15240" b="0"/>
                <wp:wrapNone/>
                <wp:docPr id="196" name="Text Box 9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9560" cy="173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F07BC" w:rsidRPr="00E024C9" w:rsidRDefault="00AF07BC" w:rsidP="00E85708">
                            <w:pPr>
                              <w:pStyle w:val="Kopfzeile"/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E024C9">
                              <w:rPr>
                                <w:rFonts w:ascii="Arial" w:hAnsi="Arial" w:cs="Arial"/>
                                <w:b/>
                                <w:bCs/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3600" tIns="3600" rIns="3600" bIns="3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EB9DE5" id="_x0000_s1077" type="#_x0000_t202" style="position:absolute;margin-left:67.25pt;margin-top:7.55pt;width:22.8pt;height:13.65pt;flip:x;z-index:25219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" filled="f" stroked="f">
                <v:textbox inset=".1mm,.1mm,.1mm,.1mm">
                  <w:txbxContent>
                    <w:p w:rsidR="00AF07BC" w:rsidRPr="00E024C9" w:rsidRDefault="00AF07BC" w:rsidP="00E85708">
                      <w:pPr>
                        <w:pStyle w:val="Kopfzeile"/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</w:pPr>
                      <w:r w:rsidRPr="00E024C9">
                        <w:rPr>
                          <w:rFonts w:ascii="Arial" w:hAnsi="Arial" w:cs="Arial"/>
                          <w:b/>
                          <w:bCs/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 w:rsidR="00257852"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7376" behindDoc="0" locked="0" layoutInCell="1" allowOverlap="1" wp14:anchorId="6C06965F" wp14:editId="53C39A58">
                <wp:simplePos x="0" y="0"/>
                <wp:positionH relativeFrom="column">
                  <wp:posOffset>513080</wp:posOffset>
                </wp:positionH>
                <wp:positionV relativeFrom="paragraph">
                  <wp:posOffset>234950</wp:posOffset>
                </wp:positionV>
                <wp:extent cx="342900" cy="81280"/>
                <wp:effectExtent l="0" t="0" r="0" b="0"/>
                <wp:wrapNone/>
                <wp:docPr id="199" name="Rectangle 1838" descr="Diagonal dunkel nach oben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81280"/>
                        </a:xfrm>
                        <a:prstGeom prst="rect">
                          <a:avLst/>
                        </a:prstGeom>
                        <a:pattFill prst="dkUpDiag">
                          <a:fgClr>
                            <a:srgbClr val="969696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C000C" id="Rectangle 1838" o:spid="_x0000_s1026" alt="Diagonal dunkel nach oben" style="position:absolute;margin-left:40.4pt;margin-top:18.5pt;width:27pt;height:6.4pt;z-index:25219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" fillcolor="#969696" stroked="f">
                <v:fill r:id="rId9" o:title="" type="pattern"/>
              </v:rect>
            </w:pict>
          </mc:Fallback>
        </mc:AlternateContent>
      </w:r>
      <w:r w:rsidR="00E024C9" w:rsidRPr="00E85708">
        <w:rPr>
          <w:noProof/>
        </w:rPr>
        <mc:AlternateContent>
          <mc:Choice Requires="wps">
            <w:drawing>
              <wp:anchor distT="0" distB="0" distL="114300" distR="114300" simplePos="0" relativeHeight="252215808" behindDoc="0" locked="0" layoutInCell="1" allowOverlap="1" wp14:anchorId="5A3B95B3" wp14:editId="3AEAE88B">
                <wp:simplePos x="0" y="0"/>
                <wp:positionH relativeFrom="column">
                  <wp:posOffset>514350</wp:posOffset>
                </wp:positionH>
                <wp:positionV relativeFrom="paragraph">
                  <wp:posOffset>234315</wp:posOffset>
                </wp:positionV>
                <wp:extent cx="340995" cy="1270"/>
                <wp:effectExtent l="0" t="0" r="20955" b="36830"/>
                <wp:wrapNone/>
                <wp:docPr id="214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0995" cy="127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3EBF7E" id="Line 88" o:spid="_x0000_s1026" style="position:absolute;flip:y;z-index:25221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5pt,18.45pt" to="67.3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" strokeweight=".5pt"/>
            </w:pict>
          </mc:Fallback>
        </mc:AlternateContent>
      </w:r>
      <w:r w:rsidR="00E024C9" w:rsidRPr="00E85708">
        <w:rPr>
          <w:noProof/>
        </w:rPr>
        <mc:AlternateContent>
          <mc:Choice Requires="wps">
            <w:drawing>
              <wp:anchor distT="0" distB="0" distL="114300" distR="114300" simplePos="0" relativeHeight="252196352" behindDoc="0" locked="0" layoutInCell="1" allowOverlap="1" wp14:anchorId="15DBF0C5" wp14:editId="31B06C91">
                <wp:simplePos x="0" y="0"/>
                <wp:positionH relativeFrom="column">
                  <wp:posOffset>3363595</wp:posOffset>
                </wp:positionH>
                <wp:positionV relativeFrom="paragraph">
                  <wp:posOffset>235585</wp:posOffset>
                </wp:positionV>
                <wp:extent cx="608330" cy="0"/>
                <wp:effectExtent l="0" t="0" r="20320" b="19050"/>
                <wp:wrapNone/>
                <wp:docPr id="198" name="Line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83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26AD94" id="Line 965" o:spid="_x0000_s1026" style="position:absolute;z-index:25219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85pt,18.55pt" to="312.7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gPfFAIAACs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"/>
            </w:pict>
          </mc:Fallback>
        </mc:AlternateContent>
      </w:r>
    </w:p>
    <w:p w:rsidR="00E85708" w:rsidRDefault="00E024C9" w:rsidP="00AE5694">
      <w:pPr>
        <w:pStyle w:val="Textkrper"/>
      </w:pPr>
      <w:r w:rsidRPr="00E85708">
        <w:rPr>
          <w:noProof/>
        </w:rPr>
        <mc:AlternateContent>
          <mc:Choice Requires="wps">
            <w:drawing>
              <wp:anchor distT="0" distB="0" distL="114300" distR="114300" simplePos="0" relativeHeight="252213760" behindDoc="0" locked="0" layoutInCell="1" allowOverlap="1" wp14:anchorId="7E9E1267" wp14:editId="1134F175">
                <wp:simplePos x="0" y="0"/>
                <wp:positionH relativeFrom="column">
                  <wp:posOffset>685800</wp:posOffset>
                </wp:positionH>
                <wp:positionV relativeFrom="paragraph">
                  <wp:posOffset>172085</wp:posOffset>
                </wp:positionV>
                <wp:extent cx="1905" cy="569595"/>
                <wp:effectExtent l="0" t="0" r="36195" b="20955"/>
                <wp:wrapNone/>
                <wp:docPr id="213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05" cy="56959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388524" id="Line 88" o:spid="_x0000_s1026" style="position:absolute;flip:x;z-index:25221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3.55pt" to="54.15pt,5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" strokeweight=".5pt"/>
            </w:pict>
          </mc:Fallback>
        </mc:AlternateContent>
      </w:r>
    </w:p>
    <w:p w:rsidR="00E85708" w:rsidRDefault="00E85708" w:rsidP="00AE5694">
      <w:pPr>
        <w:pStyle w:val="Textkrper"/>
      </w:pPr>
    </w:p>
    <w:p w:rsidR="00C005C0" w:rsidRDefault="00C005C0" w:rsidP="00AE5694">
      <w:pPr>
        <w:pStyle w:val="Textkrper"/>
      </w:pPr>
    </w:p>
    <w:p w:rsidR="00C005C0" w:rsidRDefault="00C005C0" w:rsidP="00AE5694">
      <w:pPr>
        <w:pStyle w:val="Textkrper"/>
      </w:pPr>
    </w:p>
    <w:p w:rsidR="00886ADB" w:rsidRDefault="00886ADB" w:rsidP="00AE5694">
      <w:pPr>
        <w:pStyle w:val="Textkrper"/>
      </w:pPr>
    </w:p>
    <w:p w:rsidR="00BE50EF" w:rsidRDefault="00AE5694" w:rsidP="00AE5694">
      <w:pPr>
        <w:pStyle w:val="Textkrper"/>
      </w:pPr>
      <w:r>
        <w:t>Es sind die nach</w:t>
      </w:r>
      <w:r w:rsidR="00257852">
        <w:t>folgenden Aufgaben zu bearbeiten (Lösungsblä</w:t>
      </w:r>
      <w:r w:rsidR="00D47B06">
        <w:t>tt</w:t>
      </w:r>
      <w:r w:rsidR="00257852">
        <w:t>er</w:t>
      </w:r>
      <w:r w:rsidR="00D47B06">
        <w:t xml:space="preserve"> benutzen)</w:t>
      </w:r>
      <w:r w:rsidR="00BE50EF">
        <w:t>:</w:t>
      </w:r>
    </w:p>
    <w:p w:rsidR="00BE50EF" w:rsidRDefault="00AE5694" w:rsidP="00AE5694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 xml:space="preserve">Ergänzen Sie </w:t>
      </w:r>
      <w:r w:rsidR="00E47B69">
        <w:t>die</w:t>
      </w:r>
      <w:r>
        <w:t xml:space="preserve"> Steifigkeits</w:t>
      </w:r>
      <w:r w:rsidR="00E47B69">
        <w:t>- und Last</w:t>
      </w:r>
      <w:r w:rsidR="002A6EE2">
        <w:t xml:space="preserve">werte </w:t>
      </w:r>
      <w:r>
        <w:t xml:space="preserve">in der </w:t>
      </w:r>
      <w:r w:rsidR="00C86FDC">
        <w:rPr>
          <w:b/>
        </w:rPr>
        <w:t>Element</w:t>
      </w:r>
      <w:r w:rsidRPr="002A6EE2">
        <w:rPr>
          <w:b/>
        </w:rPr>
        <w:t>matrix</w:t>
      </w:r>
      <w:r>
        <w:t xml:space="preserve"> </w:t>
      </w:r>
      <w:r w:rsidRPr="005249AD">
        <w:rPr>
          <w:i/>
          <w:u w:val="single"/>
        </w:rPr>
        <w:t>K</w:t>
      </w:r>
      <w:r w:rsidR="00257852" w:rsidRPr="005249AD">
        <w:rPr>
          <w:i/>
          <w:vertAlign w:val="superscript"/>
        </w:rPr>
        <w:t>2</w:t>
      </w:r>
      <w:r w:rsidR="00E47B69" w:rsidRPr="00E47B69">
        <w:t xml:space="preserve"> bzw</w:t>
      </w:r>
      <w:r w:rsidR="001D67A7">
        <w:t>.</w:t>
      </w:r>
      <w:r w:rsidR="002A6EE2">
        <w:t xml:space="preserve"> </w:t>
      </w:r>
      <w:r w:rsidR="001D67A7" w:rsidRPr="005249AD">
        <w:rPr>
          <w:i/>
          <w:u w:val="single"/>
        </w:rPr>
        <w:t>s</w:t>
      </w:r>
      <w:r w:rsidR="00257852" w:rsidRPr="005249AD">
        <w:rPr>
          <w:i/>
          <w:vertAlign w:val="superscript"/>
        </w:rPr>
        <w:t>2</w:t>
      </w:r>
      <w:r w:rsidR="00C86FDC" w:rsidRPr="005249AD">
        <w:rPr>
          <w:i/>
          <w:vertAlign w:val="superscript"/>
        </w:rPr>
        <w:t>0</w:t>
      </w:r>
      <w:r w:rsidR="00690F1B">
        <w:t>. Geben Sie auch an, welche Verformungsgrößen hierzu gehören.</w:t>
      </w:r>
    </w:p>
    <w:p w:rsidR="00C86FDC" w:rsidRDefault="00C86FDC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>Fügen Sie alle Elementmatrizen sowie Lastvektoren zu einem</w:t>
      </w:r>
      <w:r w:rsidR="00C005C0">
        <w:t xml:space="preserve"> Gesamt-Gleichungssystem </w:t>
      </w:r>
      <w:r w:rsidRPr="005249AD">
        <w:rPr>
          <w:i/>
          <w:u w:val="single"/>
        </w:rPr>
        <w:t>K</w:t>
      </w:r>
      <w:r w:rsidRPr="005249AD">
        <w:rPr>
          <w:i/>
          <w:vertAlign w:val="subscript"/>
        </w:rPr>
        <w:t>G</w:t>
      </w:r>
      <w:r w:rsidR="00257852">
        <w:t xml:space="preserve"> zusammen, das alle 9</w:t>
      </w:r>
      <w:r>
        <w:t xml:space="preserve"> Gleichgewichtsbedingungen enthält.  </w:t>
      </w:r>
    </w:p>
    <w:p w:rsidR="00BE50EF" w:rsidRDefault="00C86FDC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 xml:space="preserve">Modifizieren Sie </w:t>
      </w:r>
      <w:r w:rsidRPr="005249AD">
        <w:rPr>
          <w:i/>
          <w:u w:val="single"/>
        </w:rPr>
        <w:t>K</w:t>
      </w:r>
      <w:r w:rsidRPr="005249AD">
        <w:rPr>
          <w:i/>
          <w:vertAlign w:val="subscript"/>
        </w:rPr>
        <w:t>G</w:t>
      </w:r>
      <w:r>
        <w:t xml:space="preserve"> </w:t>
      </w:r>
      <w:r w:rsidR="00AE5694">
        <w:t>durch Einbau der Randbedingungen (Auflagerbedingungen)</w:t>
      </w:r>
      <w:r w:rsidR="00C005C0">
        <w:t xml:space="preserve"> so, dass ein lösbares Gleichungssystem zur Bestimmung der </w:t>
      </w:r>
      <w:r>
        <w:t xml:space="preserve">verbleibenden, noch </w:t>
      </w:r>
      <w:r w:rsidR="00C005C0">
        <w:t>unbekannten Knotenweggrößen entsteht.</w:t>
      </w:r>
      <w:r w:rsidR="00BE50EF">
        <w:t xml:space="preserve"> </w:t>
      </w:r>
    </w:p>
    <w:p w:rsidR="00BE50EF" w:rsidRDefault="00257852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 xml:space="preserve">Da der Lösungsvektor mit den gesuchten Knotenweggrößen bereits gegeben ist, </w:t>
      </w:r>
      <w:r w:rsidR="005249AD">
        <w:br/>
      </w:r>
      <w:r>
        <w:t>prüfen Sie durch Einsetzen dieser Größen in das modifizierte</w:t>
      </w:r>
      <w:r w:rsidR="00C005C0">
        <w:t xml:space="preserve"> </w:t>
      </w:r>
      <w:r>
        <w:t>Gesamt-</w:t>
      </w:r>
      <w:r w:rsidR="00C005C0">
        <w:t>Gleichungssystem</w:t>
      </w:r>
      <w:r>
        <w:t>, ob der Lösungsvektor richtig berechnet wurde</w:t>
      </w:r>
      <w:r w:rsidR="00BE50EF">
        <w:t>.</w:t>
      </w:r>
    </w:p>
    <w:p w:rsidR="00C005C0" w:rsidRDefault="00C005C0" w:rsidP="000E5116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>Führen Sie die Nachlaufrechnung für den</w:t>
      </w:r>
      <w:r w:rsidR="001A7272">
        <w:t xml:space="preserve"> </w:t>
      </w:r>
      <w:r w:rsidRPr="00D47B06">
        <w:rPr>
          <w:b/>
        </w:rPr>
        <w:t>Stab</w:t>
      </w:r>
      <w:r w:rsidR="00257852">
        <w:rPr>
          <w:b/>
        </w:rPr>
        <w:t xml:space="preserve"> 2</w:t>
      </w:r>
      <w:r w:rsidRPr="00D47B06">
        <w:rPr>
          <w:b/>
        </w:rPr>
        <w:t xml:space="preserve"> </w:t>
      </w:r>
      <w:r>
        <w:t>durc</w:t>
      </w:r>
      <w:r w:rsidR="00AF07BC">
        <w:t>h; d.h. bestimmen Sie die</w:t>
      </w:r>
      <w:r w:rsidR="00AF07BC">
        <w:br/>
      </w:r>
      <w:r w:rsidR="001A7272">
        <w:t>Stab</w:t>
      </w:r>
      <w:r w:rsidR="00257852">
        <w:t>endschnittgrößen dieses Stabes.</w:t>
      </w:r>
    </w:p>
    <w:p w:rsidR="00654A34" w:rsidRDefault="00C005C0" w:rsidP="00654A34">
      <w:pPr>
        <w:pStyle w:val="Textkrper"/>
        <w:numPr>
          <w:ilvl w:val="1"/>
          <w:numId w:val="8"/>
        </w:numPr>
        <w:tabs>
          <w:tab w:val="clear" w:pos="360"/>
          <w:tab w:val="num" w:pos="728"/>
        </w:tabs>
        <w:ind w:left="728" w:hanging="728"/>
      </w:pPr>
      <w:r>
        <w:t>Stellen Sie den Verlauf der Momenten</w:t>
      </w:r>
      <w:r w:rsidR="00CC2553">
        <w:t>- un</w:t>
      </w:r>
      <w:r>
        <w:t xml:space="preserve">d der Querkraftlinie </w:t>
      </w:r>
      <w:r w:rsidR="00574387">
        <w:t xml:space="preserve">für das </w:t>
      </w:r>
      <w:r w:rsidR="00574387" w:rsidRPr="00E47B69">
        <w:rPr>
          <w:b/>
        </w:rPr>
        <w:t>gesamte System</w:t>
      </w:r>
      <w:r w:rsidR="001A7272">
        <w:t xml:space="preserve"> </w:t>
      </w:r>
      <w:r w:rsidR="00FE5974">
        <w:t xml:space="preserve">dar </w:t>
      </w:r>
      <w:r w:rsidR="001A7272">
        <w:t xml:space="preserve">(also </w:t>
      </w:r>
      <w:r w:rsidR="00FE5974">
        <w:t>auch für den Schräg</w:t>
      </w:r>
      <w:r w:rsidR="000E5116">
        <w:t>st</w:t>
      </w:r>
      <w:r w:rsidR="00FE5974">
        <w:t xml:space="preserve">ab; </w:t>
      </w:r>
      <w:r w:rsidR="00FE5974" w:rsidRPr="00FE5974">
        <w:rPr>
          <w:i/>
          <w:u w:val="single"/>
        </w:rPr>
        <w:t>s</w:t>
      </w:r>
      <w:r w:rsidR="00FE5974" w:rsidRPr="00FE5974">
        <w:rPr>
          <w:i/>
          <w:vertAlign w:val="superscript"/>
        </w:rPr>
        <w:t>1</w:t>
      </w:r>
      <w:r w:rsidR="00FE5974">
        <w:t xml:space="preserve"> ist gegeben)</w:t>
      </w:r>
      <w:r w:rsidR="00B53365">
        <w:t xml:space="preserve"> und geben Sie </w:t>
      </w:r>
      <w:r w:rsidR="004013A4">
        <w:t>alle</w:t>
      </w:r>
      <w:r w:rsidR="00CC2553">
        <w:t xml:space="preserve"> Auflager</w:t>
      </w:r>
      <w:r w:rsidR="004013A4">
        <w:softHyphen/>
      </w:r>
      <w:r w:rsidR="00CC2553">
        <w:t xml:space="preserve">reaktionen </w:t>
      </w:r>
      <w:r w:rsidR="00B53365">
        <w:t>an.</w:t>
      </w:r>
    </w:p>
    <w:p w:rsidR="00A25A60" w:rsidRDefault="00A25A60" w:rsidP="00A25A60">
      <w:pPr>
        <w:pStyle w:val="Textkrper"/>
      </w:pPr>
    </w:p>
    <w:p w:rsidR="00257852" w:rsidRDefault="00257852">
      <w:pPr>
        <w:rPr>
          <w:rFonts w:ascii="Arial" w:hAnsi="Arial" w:cs="Arial"/>
          <w:sz w:val="22"/>
        </w:rPr>
      </w:pPr>
      <w:r>
        <w:br w:type="page"/>
      </w:r>
    </w:p>
    <w:p w:rsidR="00A25A60" w:rsidRDefault="00A25A60" w:rsidP="00A25A60">
      <w:pPr>
        <w:pStyle w:val="Textkrper"/>
        <w:rPr>
          <w:u w:val="single"/>
        </w:rPr>
      </w:pPr>
      <w:r w:rsidRPr="00E47B69">
        <w:rPr>
          <w:u w:val="single"/>
        </w:rPr>
        <w:lastRenderedPageBreak/>
        <w:t>Zu Aufgabe 4.</w:t>
      </w:r>
      <w:r w:rsidR="00690F1B">
        <w:rPr>
          <w:u w:val="single"/>
        </w:rPr>
        <w:t>1 (</w:t>
      </w:r>
      <w:r w:rsidR="00690F1B" w:rsidRPr="00690F1B">
        <w:rPr>
          <w:b/>
          <w:u w:val="single"/>
        </w:rPr>
        <w:t>Bitte:</w:t>
      </w:r>
      <w:r w:rsidR="00690F1B">
        <w:rPr>
          <w:u w:val="single"/>
        </w:rPr>
        <w:t xml:space="preserve"> fehlende Zahlen und Größen</w:t>
      </w:r>
      <w:r w:rsidR="009B51F3">
        <w:rPr>
          <w:u w:val="single"/>
        </w:rPr>
        <w:t xml:space="preserve"> mit Indices</w:t>
      </w:r>
      <w:r w:rsidR="00690F1B">
        <w:rPr>
          <w:u w:val="single"/>
        </w:rPr>
        <w:t xml:space="preserve"> vollständig einsetzen):</w:t>
      </w:r>
    </w:p>
    <w:p w:rsidR="00A25A60" w:rsidRDefault="00A25A60" w:rsidP="00A25A60">
      <w:pPr>
        <w:pStyle w:val="Textkrper"/>
      </w:pPr>
    </w:p>
    <w:tbl>
      <w:tblPr>
        <w:tblW w:w="93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5"/>
        <w:gridCol w:w="236"/>
        <w:gridCol w:w="972"/>
        <w:gridCol w:w="1001"/>
        <w:gridCol w:w="1001"/>
        <w:gridCol w:w="1092"/>
        <w:gridCol w:w="976"/>
        <w:gridCol w:w="941"/>
        <w:gridCol w:w="233"/>
        <w:gridCol w:w="682"/>
        <w:gridCol w:w="404"/>
        <w:gridCol w:w="950"/>
      </w:tblGrid>
      <w:tr w:rsidR="00A25A60" w:rsidTr="00A25A60">
        <w:trPr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72" w:type="dxa"/>
            <w:tcBorders>
              <w:lef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01" w:type="dxa"/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01" w:type="dxa"/>
            <w:shd w:val="clear" w:color="auto" w:fill="auto"/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92" w:type="dxa"/>
            <w:shd w:val="clear" w:color="auto" w:fill="auto"/>
          </w:tcPr>
          <w:p w:rsidR="00A25A60" w:rsidRDefault="00A25A60" w:rsidP="00690F1B">
            <w:pPr>
              <w:pStyle w:val="Textkrper"/>
              <w:jc w:val="center"/>
            </w:pPr>
          </w:p>
        </w:tc>
        <w:tc>
          <w:tcPr>
            <w:tcW w:w="976" w:type="dxa"/>
            <w:shd w:val="clear" w:color="auto" w:fill="auto"/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941" w:type="dxa"/>
            <w:tcBorders>
              <w:right w:val="single" w:sz="4" w:space="0" w:color="auto"/>
            </w:tcBorders>
            <w:shd w:val="clear" w:color="auto" w:fill="auto"/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2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8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950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A25A60">
            <w:pPr>
              <w:pStyle w:val="Textkrper"/>
              <w:jc w:val="center"/>
            </w:pPr>
          </w:p>
        </w:tc>
      </w:tr>
      <w:tr w:rsidR="00A25A60" w:rsidTr="00A25A60">
        <w:trPr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72" w:type="dxa"/>
            <w:tcBorders>
              <w:left w:val="single" w:sz="4" w:space="0" w:color="auto"/>
            </w:tcBorders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01" w:type="dxa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92" w:type="dxa"/>
            <w:shd w:val="clear" w:color="auto" w:fill="auto"/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976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41" w:type="dxa"/>
            <w:tcBorders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8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v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950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A25A60">
            <w:pPr>
              <w:pStyle w:val="Textkrper"/>
              <w:jc w:val="center"/>
            </w:pPr>
          </w:p>
        </w:tc>
      </w:tr>
      <w:tr w:rsidR="00A25A60" w:rsidTr="00A25A60">
        <w:trPr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72" w:type="dxa"/>
            <w:tcBorders>
              <w:left w:val="single" w:sz="4" w:space="0" w:color="auto"/>
            </w:tcBorders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01" w:type="dxa"/>
          </w:tcPr>
          <w:p w:rsidR="00A25A60" w:rsidRDefault="00A25A60" w:rsidP="00257852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92" w:type="dxa"/>
            <w:shd w:val="clear" w:color="auto" w:fill="auto"/>
          </w:tcPr>
          <w:p w:rsidR="00A25A60" w:rsidRDefault="00690F1B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976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41" w:type="dxa"/>
            <w:tcBorders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2816" behindDoc="0" locked="0" layoutInCell="1" allowOverlap="1" wp14:anchorId="38D0EF78" wp14:editId="427F92C7">
                      <wp:simplePos x="0" y="0"/>
                      <wp:positionH relativeFrom="column">
                        <wp:posOffset>462280</wp:posOffset>
                      </wp:positionH>
                      <wp:positionV relativeFrom="paragraph">
                        <wp:posOffset>163830</wp:posOffset>
                      </wp:positionV>
                      <wp:extent cx="288925" cy="288925"/>
                      <wp:effectExtent l="0" t="0" r="0" b="0"/>
                      <wp:wrapNone/>
                      <wp:docPr id="435" name="Text Box 1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A25A6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D0EF78" id="Text Box 1926" o:spid="_x0000_s1078" type="#_x0000_t202" style="position:absolute;left:0;text-align:left;margin-left:36.4pt;margin-top:12.9pt;width:22.75pt;height:22.75pt;z-index:25200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" filled="f" stroked="f">
                      <v:stroke endarrowlength="long"/>
                      <v:textbox>
                        <w:txbxContent>
                          <w:p w:rsidR="00AF07BC" w:rsidRPr="00574387" w:rsidRDefault="00AF07BC" w:rsidP="00A25A6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8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sym w:font="Symbol" w:char="F06A"/>
            </w:r>
            <w:r w:rsidR="00A25A6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3840" behindDoc="0" locked="0" layoutInCell="1" allowOverlap="1" wp14:anchorId="332EC15F" wp14:editId="23BD34A0">
                      <wp:simplePos x="0" y="0"/>
                      <wp:positionH relativeFrom="column">
                        <wp:posOffset>320675</wp:posOffset>
                      </wp:positionH>
                      <wp:positionV relativeFrom="paragraph">
                        <wp:posOffset>154940</wp:posOffset>
                      </wp:positionV>
                      <wp:extent cx="288925" cy="288925"/>
                      <wp:effectExtent l="0" t="0" r="0" b="0"/>
                      <wp:wrapNone/>
                      <wp:docPr id="436" name="Text Box 19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A25A60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2EC15F" id="Text Box 1928" o:spid="_x0000_s1079" type="#_x0000_t202" style="position:absolute;left:0;text-align:left;margin-left:25.25pt;margin-top:12.2pt;width:22.75pt;height:22.75pt;z-index:25200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" filled="f" stroked="f">
                      <v:stroke endarrowlength="long"/>
                      <v:textbox>
                        <w:txbxContent>
                          <w:p w:rsidR="00AF07BC" w:rsidRPr="00574387" w:rsidRDefault="00AF07BC" w:rsidP="00A25A60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950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A25A60">
            <w:pPr>
              <w:pStyle w:val="Textkrper"/>
              <w:jc w:val="center"/>
            </w:pPr>
          </w:p>
        </w:tc>
      </w:tr>
      <w:tr w:rsidR="00A25A60" w:rsidTr="00A25A60">
        <w:trPr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72" w:type="dxa"/>
            <w:tcBorders>
              <w:lef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01" w:type="dxa"/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01" w:type="dxa"/>
            <w:shd w:val="clear" w:color="auto" w:fill="auto"/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92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76" w:type="dxa"/>
            <w:shd w:val="clear" w:color="auto" w:fill="auto"/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941" w:type="dxa"/>
            <w:tcBorders>
              <w:right w:val="single" w:sz="4" w:space="0" w:color="auto"/>
            </w:tcBorders>
            <w:shd w:val="clear" w:color="auto" w:fill="auto"/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2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8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950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A25A60">
            <w:pPr>
              <w:pStyle w:val="Textkrper"/>
              <w:jc w:val="center"/>
            </w:pPr>
          </w:p>
        </w:tc>
      </w:tr>
      <w:tr w:rsidR="00A25A60" w:rsidTr="00A25A60">
        <w:trPr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5888" behindDoc="0" locked="0" layoutInCell="1" allowOverlap="1" wp14:anchorId="7B9E96A8" wp14:editId="0E06B50D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-483235</wp:posOffset>
                      </wp:positionV>
                      <wp:extent cx="573405" cy="459740"/>
                      <wp:effectExtent l="0" t="0" r="0" b="0"/>
                      <wp:wrapNone/>
                      <wp:docPr id="439" name="Text Box 19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3405" cy="4597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A25A6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249AD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36"/>
                                      <w:szCs w:val="36"/>
                                      <w:u w:val="single"/>
                                    </w:rPr>
                                    <w:t>s</w:t>
                                  </w:r>
                                  <w:r w:rsidRPr="005249AD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36"/>
                                      <w:szCs w:val="36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A25A6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9E96A8" id="_x0000_s1080" type="#_x0000_t202" style="position:absolute;left:0;text-align:left;margin-left:-.65pt;margin-top:-38.05pt;width:45.15pt;height:36.2pt;z-index:25200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" filled="f" stroked="f">
                      <v:stroke endarrowlength="long"/>
                      <v:textbox>
                        <w:txbxContent>
                          <w:p w:rsidR="00AF07BC" w:rsidRPr="00574387" w:rsidRDefault="00AF07BC" w:rsidP="00A25A6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249AD">
                              <w:rPr>
                                <w:rFonts w:ascii="Arial" w:hAnsi="Arial" w:cs="Arial"/>
                                <w:b/>
                                <w:i/>
                                <w:sz w:val="36"/>
                                <w:szCs w:val="36"/>
                                <w:u w:val="single"/>
                              </w:rPr>
                              <w:t>s</w:t>
                            </w:r>
                            <w:r w:rsidRPr="005249AD">
                              <w:rPr>
                                <w:rFonts w:ascii="Arial" w:hAnsi="Arial" w:cs="Arial"/>
                                <w:b/>
                                <w:i/>
                                <w:sz w:val="36"/>
                                <w:szCs w:val="36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vertAlign w:val="superscript"/>
                              </w:rPr>
                              <w:t xml:space="preserve"> </w:t>
                            </w:r>
                            <w:r w:rsidRPr="00A25A60"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72" w:type="dxa"/>
            <w:tcBorders>
              <w:left w:val="single" w:sz="4" w:space="0" w:color="auto"/>
            </w:tcBorders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01" w:type="dxa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92" w:type="dxa"/>
            <w:shd w:val="clear" w:color="auto" w:fill="auto"/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976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41" w:type="dxa"/>
            <w:tcBorders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8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FE5974" w:rsidRDefault="00FE5974" w:rsidP="00690F1B">
            <w:pPr>
              <w:pStyle w:val="Textkrper"/>
              <w:jc w:val="center"/>
              <w:rPr>
                <w:i/>
              </w:rPr>
            </w:pPr>
            <w:r w:rsidRPr="00FE5974">
              <w:rPr>
                <w:i/>
              </w:rPr>
              <w:t>v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950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A25A60">
            <w:pPr>
              <w:pStyle w:val="Textkrper"/>
              <w:jc w:val="center"/>
            </w:pPr>
          </w:p>
        </w:tc>
      </w:tr>
      <w:tr w:rsidR="00A25A60" w:rsidTr="00A25A60">
        <w:trPr>
          <w:jc w:val="center"/>
        </w:trPr>
        <w:tc>
          <w:tcPr>
            <w:tcW w:w="885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72" w:type="dxa"/>
            <w:tcBorders>
              <w:left w:val="single" w:sz="4" w:space="0" w:color="auto"/>
            </w:tcBorders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1001" w:type="dxa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92" w:type="dxa"/>
            <w:shd w:val="clear" w:color="auto" w:fill="auto"/>
          </w:tcPr>
          <w:p w:rsidR="00A25A60" w:rsidRDefault="00257852" w:rsidP="00690F1B">
            <w:pPr>
              <w:pStyle w:val="Textkrper"/>
              <w:jc w:val="right"/>
            </w:pPr>
            <w:r>
              <w:t>0</w:t>
            </w:r>
          </w:p>
        </w:tc>
        <w:tc>
          <w:tcPr>
            <w:tcW w:w="976" w:type="dxa"/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941" w:type="dxa"/>
            <w:tcBorders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8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FE5974" w:rsidRDefault="00FE5974" w:rsidP="00690F1B">
            <w:pPr>
              <w:pStyle w:val="Textkrper"/>
              <w:jc w:val="center"/>
              <w:rPr>
                <w:i/>
              </w:rPr>
            </w:pPr>
            <w:r w:rsidRPr="00FE5974">
              <w:rPr>
                <w:i/>
              </w:rPr>
              <w:sym w:font="Symbol" w:char="F06A"/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950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A25A60">
            <w:pPr>
              <w:pStyle w:val="Textkrper"/>
              <w:jc w:val="center"/>
            </w:pPr>
          </w:p>
        </w:tc>
      </w:tr>
    </w:tbl>
    <w:p w:rsidR="00A25A60" w:rsidRDefault="00A25A60" w:rsidP="00A25A60">
      <w:pPr>
        <w:pStyle w:val="Textkrper"/>
      </w:pPr>
    </w:p>
    <w:p w:rsidR="00A25A60" w:rsidRDefault="00A25A60" w:rsidP="00A25A60">
      <w:pPr>
        <w:pStyle w:val="Textkrper"/>
      </w:pPr>
    </w:p>
    <w:p w:rsidR="00A25A60" w:rsidRDefault="00A25A60" w:rsidP="00A25A60">
      <w:pPr>
        <w:pStyle w:val="Textkrper"/>
      </w:pPr>
    </w:p>
    <w:p w:rsidR="00A25A60" w:rsidRDefault="00A25A60" w:rsidP="00A25A60">
      <w:pPr>
        <w:pStyle w:val="Textkrper"/>
      </w:pPr>
    </w:p>
    <w:p w:rsidR="00A25A60" w:rsidRDefault="00A25A60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5249AD" w:rsidRDefault="005249AD" w:rsidP="00A25A60">
      <w:pPr>
        <w:pStyle w:val="Textkrper"/>
      </w:pPr>
    </w:p>
    <w:p w:rsidR="00A25A60" w:rsidRDefault="00A25A60" w:rsidP="00A25A60">
      <w:pPr>
        <w:pStyle w:val="Textkrper"/>
      </w:pPr>
    </w:p>
    <w:p w:rsidR="00A25A60" w:rsidRDefault="00A25A60" w:rsidP="00A25A60">
      <w:pPr>
        <w:pStyle w:val="Textkrper"/>
      </w:pPr>
      <w:r w:rsidRPr="00E47B69">
        <w:rPr>
          <w:u w:val="single"/>
        </w:rPr>
        <w:t>Zu Aufgabe 4.</w:t>
      </w:r>
      <w:r>
        <w:rPr>
          <w:u w:val="single"/>
        </w:rPr>
        <w:t xml:space="preserve">2 </w:t>
      </w:r>
      <w:r w:rsidRPr="00A25A60">
        <w:rPr>
          <w:u w:val="single"/>
        </w:rPr>
        <w:t>(</w:t>
      </w:r>
      <w:r>
        <w:rPr>
          <w:u w:val="single"/>
        </w:rPr>
        <w:t>E</w:t>
      </w:r>
      <w:r w:rsidRPr="00A25A60">
        <w:rPr>
          <w:u w:val="single"/>
        </w:rPr>
        <w:t>lementmatri</w:t>
      </w:r>
      <w:r w:rsidR="006C5A64">
        <w:rPr>
          <w:u w:val="single"/>
        </w:rPr>
        <w:t>x und Lastvektor</w:t>
      </w:r>
      <w:r w:rsidRPr="00A25A60">
        <w:rPr>
          <w:u w:val="single"/>
        </w:rPr>
        <w:t xml:space="preserve"> für Stab </w:t>
      </w:r>
      <w:r w:rsidR="00FE5974">
        <w:rPr>
          <w:u w:val="single"/>
        </w:rPr>
        <w:t>1</w:t>
      </w:r>
      <w:r w:rsidRPr="00A25A60">
        <w:rPr>
          <w:u w:val="single"/>
        </w:rPr>
        <w:t xml:space="preserve"> in transponierter Form</w:t>
      </w:r>
      <w:r w:rsidR="00FE5974">
        <w:rPr>
          <w:u w:val="single"/>
        </w:rPr>
        <w:t>)</w:t>
      </w:r>
      <w:r>
        <w:t>:</w:t>
      </w:r>
    </w:p>
    <w:p w:rsidR="00A25A60" w:rsidRDefault="00A25A60" w:rsidP="00A25A60">
      <w:pPr>
        <w:pStyle w:val="Textkrper"/>
      </w:pPr>
    </w:p>
    <w:tbl>
      <w:tblPr>
        <w:tblW w:w="89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5"/>
        <w:gridCol w:w="235"/>
        <w:gridCol w:w="1034"/>
        <w:gridCol w:w="1016"/>
        <w:gridCol w:w="997"/>
        <w:gridCol w:w="1083"/>
        <w:gridCol w:w="1053"/>
        <w:gridCol w:w="939"/>
        <w:gridCol w:w="309"/>
        <w:gridCol w:w="589"/>
        <w:gridCol w:w="395"/>
        <w:gridCol w:w="610"/>
      </w:tblGrid>
      <w:tr w:rsidR="00A25A60" w:rsidTr="00B21683">
        <w:trPr>
          <w:jc w:val="center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39" w:type="dxa"/>
            <w:tcBorders>
              <w:left w:val="single" w:sz="4" w:space="0" w:color="auto"/>
            </w:tcBorders>
          </w:tcPr>
          <w:p w:rsidR="00A25A60" w:rsidRPr="00B21683" w:rsidRDefault="00B21683" w:rsidP="00FE5974">
            <w:pPr>
              <w:pStyle w:val="Textkrper"/>
              <w:jc w:val="right"/>
              <w:rPr>
                <w:sz w:val="20"/>
                <w:szCs w:val="20"/>
              </w:rPr>
            </w:pPr>
            <w:r w:rsidRPr="00B21683">
              <w:rPr>
                <w:sz w:val="20"/>
                <w:szCs w:val="20"/>
              </w:rPr>
              <w:t>9868,8</w:t>
            </w:r>
          </w:p>
        </w:tc>
        <w:tc>
          <w:tcPr>
            <w:tcW w:w="1020" w:type="dxa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 w:rsidRPr="00B21683">
              <w:rPr>
                <w:sz w:val="20"/>
                <w:szCs w:val="20"/>
              </w:rPr>
              <w:t>-10598,4</w:t>
            </w:r>
          </w:p>
        </w:tc>
        <w:tc>
          <w:tcPr>
            <w:tcW w:w="1000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840,0</w:t>
            </w:r>
          </w:p>
        </w:tc>
        <w:tc>
          <w:tcPr>
            <w:tcW w:w="1091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868,8</w:t>
            </w:r>
          </w:p>
        </w:tc>
        <w:tc>
          <w:tcPr>
            <w:tcW w:w="1059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98,4</w:t>
            </w:r>
          </w:p>
        </w:tc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840,0</w:t>
            </w:r>
          </w:p>
        </w:tc>
        <w:tc>
          <w:tcPr>
            <w:tcW w:w="3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615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center"/>
            </w:pPr>
            <w:r>
              <w:t>0,0</w:t>
            </w:r>
          </w:p>
        </w:tc>
      </w:tr>
      <w:tr w:rsidR="00A25A60" w:rsidTr="00B21683">
        <w:trPr>
          <w:jc w:val="center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39" w:type="dxa"/>
            <w:tcBorders>
              <w:left w:val="single" w:sz="4" w:space="0" w:color="auto"/>
            </w:tcBorders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 w:rsidRPr="00B21683">
              <w:rPr>
                <w:sz w:val="20"/>
                <w:szCs w:val="20"/>
              </w:rPr>
              <w:t>-10598,4</w:t>
            </w:r>
          </w:p>
        </w:tc>
        <w:tc>
          <w:tcPr>
            <w:tcW w:w="1020" w:type="dxa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051,2</w:t>
            </w:r>
          </w:p>
        </w:tc>
        <w:tc>
          <w:tcPr>
            <w:tcW w:w="1000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880,0</w:t>
            </w:r>
          </w:p>
        </w:tc>
        <w:tc>
          <w:tcPr>
            <w:tcW w:w="1091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98,4</w:t>
            </w:r>
          </w:p>
        </w:tc>
        <w:tc>
          <w:tcPr>
            <w:tcW w:w="1059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051,2</w:t>
            </w:r>
          </w:p>
        </w:tc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880,0</w:t>
            </w:r>
          </w:p>
        </w:tc>
        <w:tc>
          <w:tcPr>
            <w:tcW w:w="3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FE5974" w:rsidP="00FE5974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w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615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center"/>
            </w:pPr>
            <w:r>
              <w:t>0,0</w:t>
            </w:r>
          </w:p>
        </w:tc>
      </w:tr>
      <w:tr w:rsidR="00A25A60" w:rsidTr="00B21683">
        <w:trPr>
          <w:jc w:val="center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6C5A64" w:rsidP="00690F1B">
            <w:pPr>
              <w:pStyle w:val="Textkrper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5104" behindDoc="0" locked="0" layoutInCell="1" allowOverlap="1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250190</wp:posOffset>
                      </wp:positionV>
                      <wp:extent cx="120015" cy="0"/>
                      <wp:effectExtent l="0" t="0" r="32385" b="19050"/>
                      <wp:wrapNone/>
                      <wp:docPr id="446" name="Gerader Verbinder 4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015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2808E24E" id="Gerader Verbinder 446" o:spid="_x0000_s1026" style="position:absolute;z-index:25201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.45pt,19.7pt" to="15.9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" strokecolor="black [3213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39" w:type="dxa"/>
            <w:tcBorders>
              <w:left w:val="single" w:sz="4" w:space="0" w:color="auto"/>
            </w:tcBorders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840,0</w:t>
            </w:r>
          </w:p>
        </w:tc>
        <w:tc>
          <w:tcPr>
            <w:tcW w:w="1020" w:type="dxa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880,0</w:t>
            </w:r>
          </w:p>
        </w:tc>
        <w:tc>
          <w:tcPr>
            <w:tcW w:w="1000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000,0</w:t>
            </w:r>
          </w:p>
        </w:tc>
        <w:tc>
          <w:tcPr>
            <w:tcW w:w="1091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40,0</w:t>
            </w:r>
          </w:p>
        </w:tc>
        <w:tc>
          <w:tcPr>
            <w:tcW w:w="1059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0,0</w:t>
            </w:r>
          </w:p>
        </w:tc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00,0</w:t>
            </w:r>
          </w:p>
        </w:tc>
        <w:tc>
          <w:tcPr>
            <w:tcW w:w="3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B21683" w:rsidP="00FE5974">
            <w:pPr>
              <w:pStyle w:val="Textkrper"/>
              <w:jc w:val="center"/>
              <w:rPr>
                <w:i/>
              </w:rPr>
            </w:pPr>
            <w:r w:rsidRPr="00690F1B">
              <w:rPr>
                <w:noProof/>
                <w:vertAlign w:val="subscript"/>
              </w:rPr>
              <mc:AlternateContent>
                <mc:Choice Requires="wps">
                  <w:drawing>
                    <wp:anchor distT="0" distB="0" distL="114300" distR="114300" simplePos="0" relativeHeight="252008960" behindDoc="0" locked="0" layoutInCell="1" allowOverlap="1" wp14:anchorId="2290902D" wp14:editId="1EF7C858">
                      <wp:simplePos x="0" y="0"/>
                      <wp:positionH relativeFrom="column">
                        <wp:posOffset>302304</wp:posOffset>
                      </wp:positionH>
                      <wp:positionV relativeFrom="paragraph">
                        <wp:posOffset>141605</wp:posOffset>
                      </wp:positionV>
                      <wp:extent cx="288925" cy="288925"/>
                      <wp:effectExtent l="0" t="0" r="0" b="0"/>
                      <wp:wrapNone/>
                      <wp:docPr id="441" name="Text Box 19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A25A60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90902D" id="_x0000_s1081" type="#_x0000_t202" style="position:absolute;left:0;text-align:left;margin-left:23.8pt;margin-top:11.15pt;width:22.75pt;height:22.75pt;z-index:25200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" filled="f" stroked="f">
                      <v:stroke endarrowlength="long"/>
                      <v:textbox>
                        <w:txbxContent>
                          <w:p w:rsidR="00AF07BC" w:rsidRPr="00574387" w:rsidRDefault="00AF07BC" w:rsidP="00A25A60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90F1B">
              <w:rPr>
                <w:i/>
              </w:rPr>
              <w:sym w:font="Symbol" w:char="F06A"/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615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center"/>
            </w:pPr>
            <w:r>
              <w:t>0,0</w:t>
            </w:r>
          </w:p>
        </w:tc>
      </w:tr>
      <w:tr w:rsidR="00A25A60" w:rsidTr="00B21683">
        <w:trPr>
          <w:jc w:val="center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39" w:type="dxa"/>
            <w:tcBorders>
              <w:left w:val="single" w:sz="4" w:space="0" w:color="auto"/>
            </w:tcBorders>
          </w:tcPr>
          <w:p w:rsidR="00B21683" w:rsidRPr="00B21683" w:rsidRDefault="00B21683" w:rsidP="00B21683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868,8</w:t>
            </w:r>
          </w:p>
        </w:tc>
        <w:tc>
          <w:tcPr>
            <w:tcW w:w="1020" w:type="dxa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98,4</w:t>
            </w:r>
          </w:p>
        </w:tc>
        <w:tc>
          <w:tcPr>
            <w:tcW w:w="1000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40,0</w:t>
            </w:r>
          </w:p>
        </w:tc>
        <w:tc>
          <w:tcPr>
            <w:tcW w:w="1091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868,8</w:t>
            </w:r>
          </w:p>
        </w:tc>
        <w:tc>
          <w:tcPr>
            <w:tcW w:w="1059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598,4</w:t>
            </w:r>
          </w:p>
        </w:tc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40,0</w:t>
            </w:r>
          </w:p>
        </w:tc>
        <w:tc>
          <w:tcPr>
            <w:tcW w:w="3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2443AB" w:rsidRDefault="00B21683" w:rsidP="00FE5974">
            <w:pPr>
              <w:pStyle w:val="Textkrper"/>
              <w:jc w:val="center"/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33568" behindDoc="0" locked="0" layoutInCell="1" allowOverlap="1" wp14:anchorId="059BC368" wp14:editId="43A42640">
                      <wp:simplePos x="0" y="0"/>
                      <wp:positionH relativeFrom="column">
                        <wp:posOffset>-289232</wp:posOffset>
                      </wp:positionH>
                      <wp:positionV relativeFrom="paragraph">
                        <wp:posOffset>-186718</wp:posOffset>
                      </wp:positionV>
                      <wp:extent cx="288925" cy="288925"/>
                      <wp:effectExtent l="0" t="0" r="0" b="0"/>
                      <wp:wrapNone/>
                      <wp:docPr id="474" name="Text Box 1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B21683" w:rsidRPr="00574387" w:rsidRDefault="00B21683" w:rsidP="00B21683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9BC368" id="_x0000_s1082" type="#_x0000_t202" style="position:absolute;left:0;text-align:left;margin-left:-22.75pt;margin-top:-14.7pt;width:22.75pt;height:22.75pt;z-index:25233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" filled="f" stroked="f">
                      <v:stroke endarrowlength="long"/>
                      <v:textbox>
                        <w:txbxContent>
                          <w:p w:rsidR="00B21683" w:rsidRPr="00574387" w:rsidRDefault="00B21683" w:rsidP="00B21683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E5974">
              <w:rPr>
                <w:i/>
              </w:rPr>
              <w:t>u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615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center"/>
            </w:pPr>
            <w:r>
              <w:t>0,0</w:t>
            </w:r>
          </w:p>
        </w:tc>
      </w:tr>
      <w:tr w:rsidR="00A25A60" w:rsidTr="00B21683">
        <w:trPr>
          <w:jc w:val="center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9984" behindDoc="0" locked="0" layoutInCell="1" allowOverlap="1" wp14:anchorId="22CDA213" wp14:editId="45CF7F08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-483235</wp:posOffset>
                      </wp:positionV>
                      <wp:extent cx="573405" cy="459740"/>
                      <wp:effectExtent l="0" t="0" r="0" b="0"/>
                      <wp:wrapNone/>
                      <wp:docPr id="442" name="Text Box 19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3405" cy="4597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A25A60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249AD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36"/>
                                      <w:szCs w:val="36"/>
                                      <w:u w:val="single"/>
                                    </w:rPr>
                                    <w:t>s</w:t>
                                  </w:r>
                                  <w:r w:rsidRPr="005249AD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36"/>
                                      <w:szCs w:val="36"/>
                                      <w:vertAlign w:val="superscript"/>
                                    </w:rPr>
                                    <w:t>1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A25A60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CDA213" id="_x0000_s1083" type="#_x0000_t202" style="position:absolute;left:0;text-align:left;margin-left:-.65pt;margin-top:-38.05pt;width:45.15pt;height:36.2pt;z-index:25200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" filled="f" stroked="f">
                      <v:stroke endarrowlength="long"/>
                      <v:textbox>
                        <w:txbxContent>
                          <w:p w:rsidR="00AF07BC" w:rsidRPr="00574387" w:rsidRDefault="00AF07BC" w:rsidP="00A25A60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249AD">
                              <w:rPr>
                                <w:rFonts w:ascii="Arial" w:hAnsi="Arial" w:cs="Arial"/>
                                <w:b/>
                                <w:i/>
                                <w:sz w:val="36"/>
                                <w:szCs w:val="36"/>
                                <w:u w:val="single"/>
                              </w:rPr>
                              <w:t>s</w:t>
                            </w:r>
                            <w:r w:rsidRPr="005249AD">
                              <w:rPr>
                                <w:rFonts w:ascii="Arial" w:hAnsi="Arial" w:cs="Arial"/>
                                <w:b/>
                                <w:i/>
                                <w:sz w:val="36"/>
                                <w:szCs w:val="36"/>
                                <w:vertAlign w:val="superscript"/>
                              </w:rPr>
                              <w:t>1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vertAlign w:val="superscript"/>
                              </w:rPr>
                              <w:t xml:space="preserve"> </w:t>
                            </w:r>
                            <w:r w:rsidRPr="00A25A60"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39" w:type="dxa"/>
            <w:tcBorders>
              <w:left w:val="single" w:sz="4" w:space="0" w:color="auto"/>
            </w:tcBorders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 w:rsidRPr="00B21683">
              <w:rPr>
                <w:sz w:val="20"/>
                <w:szCs w:val="20"/>
              </w:rPr>
              <w:t>10598,4</w:t>
            </w:r>
          </w:p>
        </w:tc>
        <w:tc>
          <w:tcPr>
            <w:tcW w:w="1020" w:type="dxa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6051,2</w:t>
            </w:r>
          </w:p>
        </w:tc>
        <w:tc>
          <w:tcPr>
            <w:tcW w:w="1000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0,0</w:t>
            </w:r>
          </w:p>
        </w:tc>
        <w:tc>
          <w:tcPr>
            <w:tcW w:w="1091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598,4</w:t>
            </w:r>
          </w:p>
        </w:tc>
        <w:tc>
          <w:tcPr>
            <w:tcW w:w="1059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051,2</w:t>
            </w:r>
          </w:p>
        </w:tc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0,0</w:t>
            </w:r>
          </w:p>
        </w:tc>
        <w:tc>
          <w:tcPr>
            <w:tcW w:w="3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690F1B" w:rsidRDefault="00FE5974" w:rsidP="00FE5974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w</w:t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615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center"/>
            </w:pPr>
            <w:r>
              <w:t>0,0</w:t>
            </w:r>
          </w:p>
        </w:tc>
      </w:tr>
      <w:tr w:rsidR="00A25A60" w:rsidTr="00B21683">
        <w:trPr>
          <w:jc w:val="center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right"/>
            </w:pPr>
          </w:p>
        </w:tc>
        <w:tc>
          <w:tcPr>
            <w:tcW w:w="1039" w:type="dxa"/>
            <w:tcBorders>
              <w:left w:val="single" w:sz="4" w:space="0" w:color="auto"/>
            </w:tcBorders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840,0</w:t>
            </w:r>
          </w:p>
        </w:tc>
        <w:tc>
          <w:tcPr>
            <w:tcW w:w="1020" w:type="dxa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880,0</w:t>
            </w:r>
          </w:p>
        </w:tc>
        <w:tc>
          <w:tcPr>
            <w:tcW w:w="1000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000,0</w:t>
            </w:r>
          </w:p>
        </w:tc>
        <w:tc>
          <w:tcPr>
            <w:tcW w:w="1091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40,0</w:t>
            </w:r>
          </w:p>
        </w:tc>
        <w:tc>
          <w:tcPr>
            <w:tcW w:w="1059" w:type="dxa"/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0,0</w:t>
            </w:r>
          </w:p>
        </w:tc>
        <w:tc>
          <w:tcPr>
            <w:tcW w:w="856" w:type="dxa"/>
            <w:tcBorders>
              <w:right w:val="single" w:sz="4" w:space="0" w:color="auto"/>
            </w:tcBorders>
            <w:shd w:val="clear" w:color="auto" w:fill="auto"/>
          </w:tcPr>
          <w:p w:rsidR="00A25A60" w:rsidRPr="00B21683" w:rsidRDefault="00B21683" w:rsidP="00690F1B">
            <w:pPr>
              <w:pStyle w:val="Textkrper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000,0</w:t>
            </w:r>
          </w:p>
        </w:tc>
        <w:tc>
          <w:tcPr>
            <w:tcW w:w="3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25A60" w:rsidRDefault="00A25A60" w:rsidP="00690F1B">
            <w:pPr>
              <w:pStyle w:val="Textkrper"/>
            </w:pPr>
          </w:p>
        </w:tc>
        <w:tc>
          <w:tcPr>
            <w:tcW w:w="60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25A60" w:rsidRPr="00690F1B" w:rsidRDefault="00690F1B" w:rsidP="00FE5974">
            <w:pPr>
              <w:pStyle w:val="Textkrper"/>
              <w:jc w:val="center"/>
              <w:rPr>
                <w:i/>
              </w:rPr>
            </w:pPr>
            <w:r w:rsidRPr="00690F1B">
              <w:rPr>
                <w:i/>
              </w:rPr>
              <w:sym w:font="Symbol" w:char="F06A"/>
            </w:r>
          </w:p>
        </w:tc>
        <w:tc>
          <w:tcPr>
            <w:tcW w:w="4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</w:pPr>
          </w:p>
        </w:tc>
        <w:tc>
          <w:tcPr>
            <w:tcW w:w="615" w:type="dxa"/>
            <w:tcBorders>
              <w:left w:val="single" w:sz="4" w:space="0" w:color="auto"/>
              <w:right w:val="single" w:sz="4" w:space="0" w:color="auto"/>
            </w:tcBorders>
          </w:tcPr>
          <w:p w:rsidR="00A25A60" w:rsidRDefault="00A25A60" w:rsidP="00690F1B">
            <w:pPr>
              <w:pStyle w:val="Textkrper"/>
              <w:jc w:val="center"/>
            </w:pPr>
            <w:r>
              <w:t>0,0</w:t>
            </w:r>
          </w:p>
        </w:tc>
      </w:tr>
    </w:tbl>
    <w:p w:rsidR="00A25A60" w:rsidRDefault="00A25A60" w:rsidP="00A25A60">
      <w:pPr>
        <w:pStyle w:val="Textkrper"/>
        <w:sectPr w:rsidR="00A25A60">
          <w:footerReference w:type="default" r:id="rId11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654A34" w:rsidRDefault="00654A34" w:rsidP="00654A34">
      <w:pPr>
        <w:pStyle w:val="Textkrper"/>
        <w:sectPr w:rsidR="00654A34" w:rsidSect="00654A34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</w:p>
    <w:p w:rsidR="00E47B69" w:rsidRDefault="00F00981" w:rsidP="00F00981">
      <w:pPr>
        <w:pStyle w:val="Textkrper"/>
      </w:pPr>
      <w:r w:rsidRPr="00E47B69">
        <w:rPr>
          <w:u w:val="single"/>
        </w:rPr>
        <w:lastRenderedPageBreak/>
        <w:t xml:space="preserve">Zu Aufgabe </w:t>
      </w:r>
      <w:r w:rsidR="00E47B69" w:rsidRPr="00E47B69">
        <w:rPr>
          <w:u w:val="single"/>
        </w:rPr>
        <w:t>4.</w:t>
      </w:r>
      <w:r w:rsidR="00C2718F">
        <w:rPr>
          <w:u w:val="single"/>
        </w:rPr>
        <w:t>2</w:t>
      </w:r>
      <w:r w:rsidR="00E47B69">
        <w:t xml:space="preserve"> (</w:t>
      </w:r>
      <w:r w:rsidR="000E5116" w:rsidRPr="000E5116">
        <w:rPr>
          <w:b/>
        </w:rPr>
        <w:t>Tipp:</w:t>
      </w:r>
      <w:r w:rsidR="000E5116">
        <w:t xml:space="preserve"> machen Sie sich Hilfslinien; </w:t>
      </w:r>
      <w:r w:rsidR="000E5116" w:rsidRPr="000E5116">
        <w:rPr>
          <w:b/>
        </w:rPr>
        <w:t>Bitte:</w:t>
      </w:r>
      <w:r w:rsidR="00E47B69">
        <w:t xml:space="preserve"> </w:t>
      </w:r>
      <w:r w:rsidR="00E47B69" w:rsidRPr="000E5116">
        <w:t xml:space="preserve">alle </w:t>
      </w:r>
      <w:r w:rsidR="00E47B69">
        <w:t>Zellen handschriftlich füllen</w:t>
      </w:r>
      <w:r w:rsidR="00C2718F">
        <w:t>, ggf. auch mit Nullen</w:t>
      </w:r>
      <w:r w:rsidR="00E47B69">
        <w:t>):</w:t>
      </w:r>
      <w:r w:rsidR="00FE5974" w:rsidRPr="00FE5974">
        <w:rPr>
          <w:noProof/>
        </w:rPr>
        <w:t xml:space="preserve"> </w:t>
      </w:r>
    </w:p>
    <w:p w:rsidR="00F00981" w:rsidRDefault="008326FE" w:rsidP="00F00981">
      <w:pPr>
        <w:pStyle w:val="Textkrp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33184" behindDoc="0" locked="0" layoutInCell="1" allowOverlap="1" wp14:anchorId="711B14FE" wp14:editId="37015A19">
                <wp:simplePos x="0" y="0"/>
                <wp:positionH relativeFrom="column">
                  <wp:posOffset>8113973</wp:posOffset>
                </wp:positionH>
                <wp:positionV relativeFrom="paragraph">
                  <wp:posOffset>1308456</wp:posOffset>
                </wp:positionV>
                <wp:extent cx="342900" cy="388620"/>
                <wp:effectExtent l="0" t="0" r="0" b="0"/>
                <wp:wrapNone/>
                <wp:docPr id="186" name="Text Box 1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F07BC" w:rsidRPr="00574387" w:rsidRDefault="00AF07BC" w:rsidP="00CC2553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1B14FE" id="Text Box 1911" o:spid="_x0000_s1084" type="#_x0000_t202" style="position:absolute;margin-left:638.9pt;margin-top:103.05pt;width:27pt;height:30.6pt;z-index:25193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" filled="f" stroked="f">
                <v:stroke endarrowlength="long"/>
                <v:textbox>
                  <w:txbxContent>
                    <w:p w:rsidR="00AF07BC" w:rsidRPr="00574387" w:rsidRDefault="00AF07BC" w:rsidP="00CC2553">
                      <w:pPr>
                        <w:jc w:val="center"/>
                        <w:rPr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b/>
                          <w:sz w:val="36"/>
                          <w:szCs w:val="36"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 w:rsidR="00FE5974">
        <w:rPr>
          <w:noProof/>
        </w:rPr>
        <mc:AlternateContent>
          <mc:Choice Requires="wps">
            <w:drawing>
              <wp:anchor distT="0" distB="0" distL="114300" distR="114300" simplePos="0" relativeHeight="252230144" behindDoc="0" locked="0" layoutInCell="1" allowOverlap="1" wp14:anchorId="0C704C70" wp14:editId="4B310AAD">
                <wp:simplePos x="0" y="0"/>
                <wp:positionH relativeFrom="column">
                  <wp:posOffset>8030210</wp:posOffset>
                </wp:positionH>
                <wp:positionV relativeFrom="paragraph">
                  <wp:posOffset>1504315</wp:posOffset>
                </wp:positionV>
                <wp:extent cx="640715" cy="388620"/>
                <wp:effectExtent l="0" t="0" r="0" b="0"/>
                <wp:wrapNone/>
                <wp:docPr id="170" name="Text Box 1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715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F07BC" w:rsidRPr="00574387" w:rsidRDefault="00AF07BC" w:rsidP="00243246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= </w:t>
                            </w:r>
                            <w:r w:rsidRPr="00243246">
                              <w:rPr>
                                <w:rFonts w:asciiTheme="minorHAnsi" w:hAnsiTheme="minorHAnsi"/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704C70" id="_x0000_s1085" type="#_x0000_t202" style="position:absolute;margin-left:632.3pt;margin-top:118.45pt;width:50.45pt;height:30.6pt;z-index:25223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" filled="f" stroked="f">
                <v:stroke endarrowlength="long"/>
                <v:textbox>
                  <w:txbxContent>
                    <w:p w:rsidR="00AF07BC" w:rsidRPr="00574387" w:rsidRDefault="00AF07BC" w:rsidP="00243246">
                      <w:pPr>
                        <w:jc w:val="center"/>
                        <w:rPr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b/>
                          <w:sz w:val="36"/>
                          <w:szCs w:val="36"/>
                        </w:rPr>
                        <w:t xml:space="preserve">= </w:t>
                      </w:r>
                      <w:r w:rsidRPr="00243246">
                        <w:rPr>
                          <w:rFonts w:asciiTheme="minorHAnsi" w:hAnsiTheme="minorHAnsi"/>
                          <w:b/>
                          <w:sz w:val="36"/>
                          <w:szCs w:val="36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E47B69"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2"/>
        <w:gridCol w:w="906"/>
        <w:gridCol w:w="906"/>
        <w:gridCol w:w="985"/>
        <w:gridCol w:w="985"/>
        <w:gridCol w:w="985"/>
        <w:gridCol w:w="985"/>
        <w:gridCol w:w="985"/>
        <w:gridCol w:w="905"/>
        <w:gridCol w:w="426"/>
        <w:gridCol w:w="854"/>
        <w:gridCol w:w="506"/>
        <w:gridCol w:w="972"/>
      </w:tblGrid>
      <w:tr w:rsidR="00FE5974" w:rsidTr="00C2718F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C2718F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 w:rsidRPr="00654A34">
              <w:rPr>
                <w:i/>
                <w:vertAlign w:val="subscript"/>
              </w:rPr>
              <w:t>1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C2718F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t>w</w:t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C2718F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rPr>
                <w:noProof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  <w:rPr>
                <w:noProof/>
              </w:rPr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5264" behindDoc="0" locked="0" layoutInCell="1" allowOverlap="1" wp14:anchorId="57A907F8" wp14:editId="0AA39FDF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-33020</wp:posOffset>
                      </wp:positionV>
                      <wp:extent cx="288925" cy="288925"/>
                      <wp:effectExtent l="0" t="0" r="0" b="0"/>
                      <wp:wrapNone/>
                      <wp:docPr id="221" name="Text Box 1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FE5974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A907F8" id="_x0000_s1086" type="#_x0000_t202" style="position:absolute;margin-left:-5.25pt;margin-top:-2.6pt;width:22.75pt;height:22.75pt;z-index:25223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" filled="f" stroked="f">
                      <v:stroke endarrowlength="long"/>
                      <v:textbox>
                        <w:txbxContent>
                          <w:p w:rsidR="00AF07BC" w:rsidRPr="00574387" w:rsidRDefault="00AF07BC" w:rsidP="00FE5974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w</w:t>
            </w:r>
            <w:r w:rsidRPr="00C2718F">
              <w:rPr>
                <w:i/>
                <w:vertAlign w:val="subscript"/>
              </w:rPr>
              <w:t>2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1168" behindDoc="0" locked="0" layoutInCell="1" allowOverlap="1" wp14:anchorId="20028E0B" wp14:editId="1D101131">
                      <wp:simplePos x="0" y="0"/>
                      <wp:positionH relativeFrom="column">
                        <wp:posOffset>-80645</wp:posOffset>
                      </wp:positionH>
                      <wp:positionV relativeFrom="paragraph">
                        <wp:posOffset>-5080</wp:posOffset>
                      </wp:positionV>
                      <wp:extent cx="288925" cy="288925"/>
                      <wp:effectExtent l="0" t="0" r="0" b="0"/>
                      <wp:wrapNone/>
                      <wp:docPr id="35" name="Text Box 1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574387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028E0B" id="_x0000_s1087" type="#_x0000_t202" style="position:absolute;margin-left:-6.35pt;margin-top:-.4pt;width:22.75pt;height:22.75pt;z-index:25223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" filled="f" stroked="f">
                      <v:stroke endarrowlength="long"/>
                      <v:textbox>
                        <w:txbxContent>
                          <w:p w:rsidR="00AF07BC" w:rsidRPr="00574387" w:rsidRDefault="00AF07BC" w:rsidP="00574387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  <w:rPr>
                <w:noProof/>
              </w:rPr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rPr>
                <w:noProof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  <w:rPr>
                <w:noProof/>
              </w:rPr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C2718F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rPr>
                <w:noProof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center"/>
            </w:pPr>
            <w:r>
              <w:rPr>
                <w:i/>
              </w:rPr>
              <w:t>w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</w:tr>
      <w:tr w:rsidR="00FE5974" w:rsidTr="00C2718F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C2718F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center"/>
            </w:pPr>
            <w:r w:rsidRPr="002443AB">
              <w:rPr>
                <w:i/>
              </w:rPr>
              <w:sym w:font="Symbol" w:char="F06A"/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C2718F">
            <w:pPr>
              <w:pStyle w:val="Textkrper"/>
              <w:jc w:val="right"/>
            </w:pPr>
          </w:p>
        </w:tc>
      </w:tr>
    </w:tbl>
    <w:p w:rsidR="00C2718F" w:rsidRDefault="00C2718F" w:rsidP="00F00981">
      <w:pPr>
        <w:pStyle w:val="Textkrper"/>
      </w:pPr>
    </w:p>
    <w:p w:rsidR="00C2718F" w:rsidRDefault="00C2718F" w:rsidP="00C2718F">
      <w:pPr>
        <w:pStyle w:val="Textkrper"/>
      </w:pPr>
      <w:r>
        <w:br w:type="page"/>
      </w:r>
    </w:p>
    <w:p w:rsidR="00C2718F" w:rsidRDefault="00C2718F" w:rsidP="00C2718F">
      <w:pPr>
        <w:pStyle w:val="Textkrper"/>
      </w:pPr>
      <w:r w:rsidRPr="00E47B69">
        <w:rPr>
          <w:u w:val="single"/>
        </w:rPr>
        <w:lastRenderedPageBreak/>
        <w:t>Zu Aufgabe 4.</w:t>
      </w:r>
      <w:r>
        <w:rPr>
          <w:u w:val="single"/>
        </w:rPr>
        <w:t>3</w:t>
      </w:r>
      <w:r w:rsidR="000E5116">
        <w:t xml:space="preserve"> (</w:t>
      </w:r>
      <w:r w:rsidR="000E5116" w:rsidRPr="000E5116">
        <w:rPr>
          <w:b/>
        </w:rPr>
        <w:t>Tipp:</w:t>
      </w:r>
      <w:r w:rsidR="000E5116">
        <w:t xml:space="preserve"> machen Sie sich Hilfslinien; </w:t>
      </w:r>
      <w:r w:rsidR="000E5116" w:rsidRPr="000E5116">
        <w:t xml:space="preserve">alle </w:t>
      </w:r>
      <w:r w:rsidR="000E5116">
        <w:t>Zellen handschriftlich füllen, ggf. auch mit Einsen und Nullen</w:t>
      </w:r>
      <w:r w:rsidR="008326FE">
        <w:t>; rechte Seite beachten</w:t>
      </w:r>
      <w:r w:rsidR="000E5116">
        <w:t>):</w:t>
      </w:r>
      <w:r w:rsidR="00FE5974" w:rsidRPr="00FE5974">
        <w:rPr>
          <w:noProof/>
        </w:rPr>
        <w:t xml:space="preserve"> </w:t>
      </w:r>
    </w:p>
    <w:p w:rsidR="00C2718F" w:rsidRDefault="00C2718F" w:rsidP="00C2718F">
      <w:pPr>
        <w:pStyle w:val="Textkrper"/>
      </w:pPr>
      <w: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2"/>
        <w:gridCol w:w="906"/>
        <w:gridCol w:w="906"/>
        <w:gridCol w:w="985"/>
        <w:gridCol w:w="985"/>
        <w:gridCol w:w="985"/>
        <w:gridCol w:w="985"/>
        <w:gridCol w:w="985"/>
        <w:gridCol w:w="905"/>
        <w:gridCol w:w="426"/>
        <w:gridCol w:w="854"/>
        <w:gridCol w:w="506"/>
        <w:gridCol w:w="972"/>
      </w:tblGrid>
      <w:tr w:rsidR="00FE5974" w:rsidTr="00690F1B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 w:rsidRPr="00654A34">
              <w:rPr>
                <w:i/>
                <w:vertAlign w:val="subscript"/>
              </w:rPr>
              <w:t>1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690F1B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t>w</w:t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690F1B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rPr>
                <w:noProof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  <w:rPr>
                <w:noProof/>
              </w:rPr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7312" behindDoc="0" locked="0" layoutInCell="1" allowOverlap="1" wp14:anchorId="36B40840" wp14:editId="33AD5DBC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-33020</wp:posOffset>
                      </wp:positionV>
                      <wp:extent cx="288925" cy="288925"/>
                      <wp:effectExtent l="0" t="0" r="0" b="0"/>
                      <wp:wrapNone/>
                      <wp:docPr id="222" name="Text Box 1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FE5974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B40840" id="_x0000_s1088" type="#_x0000_t202" style="position:absolute;margin-left:-5.25pt;margin-top:-2.6pt;width:22.75pt;height:22.75pt;z-index:25223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" filled="f" stroked="f">
                      <v:stroke endarrowlength="long"/>
                      <v:textbox>
                        <w:txbxContent>
                          <w:p w:rsidR="00AF07BC" w:rsidRPr="00574387" w:rsidRDefault="00AF07BC" w:rsidP="00FE5974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w</w:t>
            </w:r>
            <w:r w:rsidRPr="00C2718F">
              <w:rPr>
                <w:i/>
                <w:vertAlign w:val="subscript"/>
              </w:rPr>
              <w:t>2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233216" behindDoc="0" locked="0" layoutInCell="1" allowOverlap="1" wp14:anchorId="241AB88C" wp14:editId="30269B2B">
                      <wp:simplePos x="0" y="0"/>
                      <wp:positionH relativeFrom="column">
                        <wp:posOffset>-43815</wp:posOffset>
                      </wp:positionH>
                      <wp:positionV relativeFrom="paragraph">
                        <wp:posOffset>-5080</wp:posOffset>
                      </wp:positionV>
                      <wp:extent cx="288925" cy="288925"/>
                      <wp:effectExtent l="0" t="0" r="0" b="0"/>
                      <wp:wrapNone/>
                      <wp:docPr id="331" name="Text Box 1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C2718F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1AB88C" id="_x0000_s1089" type="#_x0000_t202" style="position:absolute;margin-left:-3.45pt;margin-top:-.4pt;width:22.75pt;height:22.75pt;z-index:25223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" filled="f" stroked="f">
                      <v:stroke endarrowlength="long"/>
                      <v:textbox>
                        <w:txbxContent>
                          <w:p w:rsidR="00AF07BC" w:rsidRPr="00574387" w:rsidRDefault="00AF07BC" w:rsidP="00C2718F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  <w:rPr>
                <w:noProof/>
              </w:rPr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rPr>
                <w:noProof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  <w:rPr>
                <w:noProof/>
              </w:rPr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Pr="002443AB" w:rsidRDefault="00FE5974" w:rsidP="00690F1B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rPr>
                <w:noProof/>
              </w:rPr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center"/>
            </w:pPr>
            <w:r>
              <w:rPr>
                <w:i/>
              </w:rPr>
              <w:t>w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</w:tr>
      <w:tr w:rsidR="00FE5974" w:rsidTr="00690F1B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974" w:rsidRDefault="00FE5974" w:rsidP="00690F1B">
            <w:pPr>
              <w:pStyle w:val="Textkrper"/>
              <w:jc w:val="right"/>
            </w:pPr>
          </w:p>
        </w:tc>
        <w:tc>
          <w:tcPr>
            <w:tcW w:w="4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85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center"/>
            </w:pPr>
            <w:r w:rsidRPr="002443AB">
              <w:rPr>
                <w:i/>
              </w:rPr>
              <w:sym w:font="Symbol" w:char="F06A"/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50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</w:pP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E5974" w:rsidRDefault="00FE5974" w:rsidP="00690F1B">
            <w:pPr>
              <w:pStyle w:val="Textkrper"/>
              <w:jc w:val="right"/>
            </w:pPr>
          </w:p>
        </w:tc>
      </w:tr>
    </w:tbl>
    <w:p w:rsidR="00C2718F" w:rsidRDefault="00C2718F">
      <w:pPr>
        <w:rPr>
          <w:rFonts w:ascii="Arial" w:hAnsi="Arial" w:cs="Arial"/>
          <w:sz w:val="22"/>
        </w:rPr>
      </w:pPr>
    </w:p>
    <w:p w:rsidR="00C2718F" w:rsidRDefault="00C2718F">
      <w:pPr>
        <w:rPr>
          <w:rFonts w:ascii="Arial" w:hAnsi="Arial" w:cs="Arial"/>
          <w:sz w:val="22"/>
          <w:u w:val="single"/>
        </w:rPr>
      </w:pPr>
      <w:r>
        <w:rPr>
          <w:u w:val="single"/>
        </w:rPr>
        <w:br w:type="page"/>
      </w:r>
    </w:p>
    <w:p w:rsidR="00345E3C" w:rsidRDefault="00F00981" w:rsidP="00345E3C">
      <w:pPr>
        <w:pStyle w:val="Textkrper"/>
      </w:pPr>
      <w:r w:rsidRPr="00E47B69">
        <w:rPr>
          <w:u w:val="single"/>
        </w:rPr>
        <w:lastRenderedPageBreak/>
        <w:t>Zu Aufgabe 4.</w:t>
      </w:r>
      <w:r w:rsidR="00B8502D">
        <w:rPr>
          <w:u w:val="single"/>
        </w:rPr>
        <w:t>4</w:t>
      </w:r>
      <w:r>
        <w:t xml:space="preserve"> </w:t>
      </w:r>
      <w:r w:rsidR="00345E3C">
        <w:t>(</w:t>
      </w:r>
      <w:r w:rsidR="00345E3C" w:rsidRPr="00806B0E">
        <w:rPr>
          <w:b/>
        </w:rPr>
        <w:t>Bitte</w:t>
      </w:r>
      <w:r w:rsidR="00806B0E">
        <w:t>:</w:t>
      </w:r>
      <w:r w:rsidR="00345E3C">
        <w:t xml:space="preserve"> Platz zum </w:t>
      </w:r>
      <w:r w:rsidR="00FE5974">
        <w:t>Überprüfen, ob Gleichungssystem richtig gelöst wurde</w:t>
      </w:r>
      <w:r w:rsidR="00345E3C">
        <w:t>)</w:t>
      </w:r>
      <w:r w:rsidR="00E47B69">
        <w:t>:</w:t>
      </w:r>
      <w:r w:rsidR="008326FE">
        <w:tab/>
      </w:r>
      <w:r w:rsidR="008326FE">
        <w:tab/>
      </w:r>
      <w:r w:rsidR="00FE5974">
        <w:t>gegebener Lösungsvektor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6"/>
        <w:gridCol w:w="1001"/>
        <w:gridCol w:w="1001"/>
        <w:gridCol w:w="1092"/>
        <w:gridCol w:w="1092"/>
        <w:gridCol w:w="1001"/>
        <w:gridCol w:w="792"/>
        <w:gridCol w:w="600"/>
        <w:gridCol w:w="363"/>
        <w:gridCol w:w="455"/>
        <w:gridCol w:w="910"/>
        <w:gridCol w:w="546"/>
        <w:gridCol w:w="1491"/>
      </w:tblGrid>
      <w:tr w:rsidR="00345E3C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45E3C" w:rsidRPr="002443AB" w:rsidRDefault="00345E3C" w:rsidP="00B8502D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 w:rsidRPr="00654A34">
              <w:rPr>
                <w:i/>
                <w:vertAlign w:val="subscript"/>
              </w:rPr>
              <w:t>1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345E3C" w:rsidRDefault="008326FE" w:rsidP="00B8502D">
            <w:pPr>
              <w:pStyle w:val="Textkrper"/>
              <w:jc w:val="right"/>
            </w:pPr>
            <w:r>
              <w:t>9,065E-03</w:t>
            </w:r>
          </w:p>
        </w:tc>
      </w:tr>
      <w:tr w:rsidR="00345E3C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45E3C" w:rsidRPr="002443AB" w:rsidRDefault="00345E3C" w:rsidP="00B8502D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t>w</w:t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345E3C" w:rsidRDefault="008326FE" w:rsidP="00B8502D">
            <w:pPr>
              <w:pStyle w:val="Textkrper"/>
              <w:jc w:val="right"/>
            </w:pPr>
            <w:r>
              <w:t>0,000E+00</w:t>
            </w:r>
          </w:p>
        </w:tc>
      </w:tr>
      <w:tr w:rsidR="00345E3C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45E3C" w:rsidRPr="002443AB" w:rsidRDefault="00345E3C" w:rsidP="00B8502D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 w:rsidRPr="002443AB">
              <w:rPr>
                <w:i/>
                <w:vertAlign w:val="subscript"/>
              </w:rPr>
              <w:t>1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345E3C" w:rsidRDefault="008326FE" w:rsidP="00B8502D">
            <w:pPr>
              <w:pStyle w:val="Textkrper"/>
              <w:jc w:val="right"/>
            </w:pPr>
            <w:r>
              <w:t>-7,672E-03</w:t>
            </w:r>
          </w:p>
        </w:tc>
      </w:tr>
      <w:tr w:rsidR="00345E3C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  <w:rPr>
                <w:noProof/>
              </w:rPr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45E3C" w:rsidRPr="002443AB" w:rsidRDefault="00345E3C" w:rsidP="00B8502D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 w:rsidRPr="00654A34">
              <w:rPr>
                <w:i/>
                <w:vertAlign w:val="subscript"/>
              </w:rPr>
              <w:t>2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  <w:rPr>
                <w:noProof/>
              </w:rPr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345E3C" w:rsidRDefault="008326FE" w:rsidP="008326FE">
            <w:pPr>
              <w:pStyle w:val="Textkrper"/>
              <w:jc w:val="right"/>
            </w:pPr>
            <w:r>
              <w:t>1,106E-02</w:t>
            </w:r>
          </w:p>
        </w:tc>
      </w:tr>
      <w:tr w:rsidR="00345E3C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  <w:jc w:val="center"/>
            </w:pPr>
            <w:r w:rsidRPr="002443AB">
              <w:rPr>
                <w:i/>
              </w:rPr>
              <w:t>w</w:t>
            </w:r>
            <w:r w:rsidRPr="002443AB">
              <w:rPr>
                <w:i/>
                <w:vertAlign w:val="subscript"/>
              </w:rPr>
              <w:t>2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345E3C" w:rsidRDefault="008326FE" w:rsidP="00B8502D">
            <w:pPr>
              <w:pStyle w:val="Textkrper"/>
              <w:jc w:val="right"/>
            </w:pPr>
            <w:r>
              <w:t>0,000E+00</w:t>
            </w:r>
          </w:p>
        </w:tc>
      </w:tr>
      <w:tr w:rsidR="00345E3C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8326FE" w:rsidP="00C86FDC">
            <w:pPr>
              <w:pStyle w:val="Textkrper"/>
              <w:spacing w:before="40" w:after="40"/>
              <w:jc w:val="right"/>
            </w:pPr>
            <w:r>
              <w:t>*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  <w:jc w:val="center"/>
            </w:pPr>
            <w:r w:rsidRPr="002443AB">
              <w:rPr>
                <w:i/>
              </w:rPr>
              <w:sym w:font="Symbol" w:char="F06A"/>
            </w:r>
            <w:r w:rsidRPr="002443AB">
              <w:rPr>
                <w:i/>
                <w:vertAlign w:val="subscript"/>
              </w:rPr>
              <w:t>2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FE5974" w:rsidP="00B8502D">
            <w:pPr>
              <w:pStyle w:val="Textkrp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936" behindDoc="0" locked="0" layoutInCell="1" allowOverlap="1" wp14:anchorId="3DAA4FE4" wp14:editId="49C7C3CE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-363220</wp:posOffset>
                      </wp:positionV>
                      <wp:extent cx="349250" cy="388620"/>
                      <wp:effectExtent l="0" t="0" r="0" b="0"/>
                      <wp:wrapNone/>
                      <wp:docPr id="176" name="Text Box 1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9250" cy="3886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F07BC" w:rsidRPr="00574387" w:rsidRDefault="00AF07BC" w:rsidP="00345E3C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AA4FE4" id="_x0000_s1090" type="#_x0000_t202" style="position:absolute;margin-left:-5.05pt;margin-top:-28.6pt;width:27.5pt;height:30.6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" filled="f" stroked="f">
                      <v:stroke endarrowlength="long"/>
                      <v:textbox>
                        <w:txbxContent>
                          <w:p w:rsidR="00AF07BC" w:rsidRPr="00574387" w:rsidRDefault="00AF07BC" w:rsidP="00345E3C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345E3C" w:rsidRDefault="008326FE" w:rsidP="00B8502D">
            <w:pPr>
              <w:pStyle w:val="Textkrper"/>
              <w:jc w:val="right"/>
            </w:pPr>
            <w:r>
              <w:t>1,134E-02</w:t>
            </w:r>
          </w:p>
        </w:tc>
      </w:tr>
      <w:tr w:rsidR="00345E3C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45E3C" w:rsidRPr="002443AB" w:rsidRDefault="00345E3C" w:rsidP="00B8502D">
            <w:pPr>
              <w:pStyle w:val="Textkrper"/>
              <w:jc w:val="center"/>
              <w:rPr>
                <w:i/>
              </w:rPr>
            </w:pPr>
            <w:r>
              <w:rPr>
                <w:i/>
              </w:rPr>
              <w:t>u</w:t>
            </w:r>
            <w:r w:rsidRPr="00654A34">
              <w:rPr>
                <w:i/>
                <w:vertAlign w:val="subscript"/>
              </w:rPr>
              <w:t>3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345E3C" w:rsidRDefault="00345E3C" w:rsidP="00B8502D">
            <w:pPr>
              <w:pStyle w:val="Textkrper"/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345E3C" w:rsidRDefault="008326FE" w:rsidP="00B8502D">
            <w:pPr>
              <w:pStyle w:val="Textkrper"/>
              <w:jc w:val="right"/>
            </w:pPr>
            <w:r>
              <w:t>0,000E+00</w:t>
            </w:r>
          </w:p>
        </w:tc>
      </w:tr>
      <w:tr w:rsidR="00B8502D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8502D" w:rsidRDefault="00B8502D" w:rsidP="00B8502D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t>w</w:t>
            </w:r>
            <w:r w:rsidRPr="002443AB">
              <w:rPr>
                <w:i/>
                <w:vertAlign w:val="subscript"/>
              </w:rPr>
              <w:t>3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502D" w:rsidRDefault="00B8502D" w:rsidP="00B8502D">
            <w:pPr>
              <w:pStyle w:val="Textkrper"/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B8502D" w:rsidRDefault="008326FE" w:rsidP="00B8502D">
            <w:pPr>
              <w:pStyle w:val="Textkrper"/>
              <w:jc w:val="right"/>
            </w:pPr>
            <w:r>
              <w:t>0,000E+00</w:t>
            </w:r>
          </w:p>
        </w:tc>
      </w:tr>
      <w:tr w:rsidR="00B8502D" w:rsidTr="008326FE">
        <w:trPr>
          <w:jc w:val="center"/>
        </w:trPr>
        <w:tc>
          <w:tcPr>
            <w:tcW w:w="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3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  <w:jc w:val="right"/>
            </w:pPr>
          </w:p>
        </w:tc>
        <w:tc>
          <w:tcPr>
            <w:tcW w:w="45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502D" w:rsidRDefault="00B8502D" w:rsidP="00C86FDC">
            <w:pPr>
              <w:pStyle w:val="Textkrper"/>
              <w:spacing w:before="40" w:after="40"/>
            </w:pPr>
          </w:p>
        </w:tc>
        <w:tc>
          <w:tcPr>
            <w:tcW w:w="91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8502D" w:rsidRDefault="00B8502D" w:rsidP="00B8502D">
            <w:pPr>
              <w:pStyle w:val="Textkrper"/>
              <w:jc w:val="center"/>
              <w:rPr>
                <w:i/>
              </w:rPr>
            </w:pPr>
            <w:r w:rsidRPr="002443AB">
              <w:rPr>
                <w:i/>
              </w:rPr>
              <w:sym w:font="Symbol" w:char="F06A"/>
            </w:r>
            <w:r w:rsidRPr="002443AB">
              <w:rPr>
                <w:i/>
                <w:vertAlign w:val="subscript"/>
              </w:rPr>
              <w:t>3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502D" w:rsidRDefault="00B8502D" w:rsidP="00B8502D">
            <w:pPr>
              <w:pStyle w:val="Textkrper"/>
            </w:pPr>
          </w:p>
        </w:tc>
        <w:tc>
          <w:tcPr>
            <w:tcW w:w="1491" w:type="dxa"/>
            <w:tcBorders>
              <w:left w:val="single" w:sz="4" w:space="0" w:color="auto"/>
            </w:tcBorders>
            <w:shd w:val="clear" w:color="auto" w:fill="auto"/>
          </w:tcPr>
          <w:p w:rsidR="00B8502D" w:rsidRDefault="008326FE" w:rsidP="00B8502D">
            <w:pPr>
              <w:pStyle w:val="Textkrper"/>
              <w:jc w:val="right"/>
            </w:pPr>
            <w:r>
              <w:t>0,000E+00</w:t>
            </w:r>
          </w:p>
        </w:tc>
      </w:tr>
    </w:tbl>
    <w:p w:rsidR="00806B0E" w:rsidRDefault="00FE5974" w:rsidP="00F00981">
      <w:pPr>
        <w:pStyle w:val="Textkrper"/>
      </w:pPr>
      <w:r>
        <w:rPr>
          <w:u w:val="single"/>
        </w:rPr>
        <w:br/>
      </w:r>
      <w:r w:rsidR="00E47B69" w:rsidRPr="00E47B69">
        <w:rPr>
          <w:u w:val="single"/>
        </w:rPr>
        <w:t>Zu Aufgabe 4.</w:t>
      </w:r>
      <w:r w:rsidR="00B8502D">
        <w:rPr>
          <w:u w:val="single"/>
        </w:rPr>
        <w:t>5</w:t>
      </w:r>
      <w:r w:rsidR="00F00981">
        <w:t xml:space="preserve"> </w:t>
      </w:r>
      <w:r w:rsidR="00D47B06">
        <w:t>(</w:t>
      </w:r>
      <w:r w:rsidR="00E47B69">
        <w:t xml:space="preserve">Nachlaufrechnung für </w:t>
      </w:r>
      <w:r w:rsidR="00B8502D">
        <w:t xml:space="preserve">Stab </w:t>
      </w:r>
      <w:r>
        <w:t>2):</w:t>
      </w:r>
    </w:p>
    <w:p w:rsidR="00345E3C" w:rsidRDefault="00345E3C" w:rsidP="00F00981">
      <w:pPr>
        <w:pStyle w:val="Textkrp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7"/>
        <w:gridCol w:w="1067"/>
        <w:gridCol w:w="1067"/>
        <w:gridCol w:w="1001"/>
        <w:gridCol w:w="1139"/>
        <w:gridCol w:w="1139"/>
        <w:gridCol w:w="236"/>
        <w:gridCol w:w="974"/>
        <w:gridCol w:w="290"/>
        <w:gridCol w:w="728"/>
        <w:gridCol w:w="492"/>
        <w:gridCol w:w="1274"/>
      </w:tblGrid>
      <w:tr w:rsidR="008326FE" w:rsidTr="008326FE">
        <w:trPr>
          <w:jc w:val="center"/>
        </w:trPr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  <w:tcBorders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97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326FE" w:rsidRPr="002443AB" w:rsidRDefault="008326FE" w:rsidP="00B8502D">
            <w:pPr>
              <w:pStyle w:val="Textkrper"/>
              <w:jc w:val="center"/>
              <w:rPr>
                <w:i/>
              </w:rPr>
            </w:pPr>
          </w:p>
        </w:tc>
        <w:tc>
          <w:tcPr>
            <w:tcW w:w="2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728" w:type="dxa"/>
            <w:tcBorders>
              <w:left w:val="single" w:sz="4" w:space="0" w:color="auto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4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1274" w:type="dxa"/>
            <w:tcBorders>
              <w:lef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</w:tr>
      <w:tr w:rsidR="008326FE" w:rsidTr="008326FE">
        <w:trPr>
          <w:jc w:val="center"/>
        </w:trPr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  <w:tcBorders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97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326FE" w:rsidRPr="002443AB" w:rsidRDefault="008326FE" w:rsidP="00B8502D">
            <w:pPr>
              <w:pStyle w:val="Textkrper"/>
              <w:jc w:val="center"/>
              <w:rPr>
                <w:i/>
              </w:rPr>
            </w:pPr>
          </w:p>
        </w:tc>
        <w:tc>
          <w:tcPr>
            <w:tcW w:w="2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728" w:type="dxa"/>
            <w:tcBorders>
              <w:left w:val="single" w:sz="4" w:space="0" w:color="auto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4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1274" w:type="dxa"/>
            <w:tcBorders>
              <w:lef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</w:tr>
      <w:tr w:rsidR="008326FE" w:rsidTr="008326FE">
        <w:trPr>
          <w:jc w:val="center"/>
        </w:trPr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</w:tcPr>
          <w:p w:rsidR="008326FE" w:rsidRDefault="008326FE" w:rsidP="00B8502D">
            <w:pPr>
              <w:pStyle w:val="Textkrper"/>
              <w:jc w:val="right"/>
              <w:rPr>
                <w:noProof/>
              </w:rPr>
            </w:pPr>
          </w:p>
        </w:tc>
        <w:tc>
          <w:tcPr>
            <w:tcW w:w="1139" w:type="dxa"/>
            <w:tcBorders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36640" behindDoc="0" locked="0" layoutInCell="1" allowOverlap="1" wp14:anchorId="2C148F2F" wp14:editId="2BC5D285">
                      <wp:simplePos x="0" y="0"/>
                      <wp:positionH relativeFrom="column">
                        <wp:posOffset>576149</wp:posOffset>
                      </wp:positionH>
                      <wp:positionV relativeFrom="paragraph">
                        <wp:posOffset>149860</wp:posOffset>
                      </wp:positionV>
                      <wp:extent cx="288925" cy="288925"/>
                      <wp:effectExtent l="0" t="0" r="0" b="0"/>
                      <wp:wrapNone/>
                      <wp:docPr id="31" name="Text Box 1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326FE" w:rsidRPr="00574387" w:rsidRDefault="008326FE" w:rsidP="00F00981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74387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148F2F" id="_x0000_s1091" type="#_x0000_t202" style="position:absolute;left:0;text-align:left;margin-left:45.35pt;margin-top:11.8pt;width:22.75pt;height:22.75pt;z-index:25233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" filled="f" stroked="f">
                      <v:stroke endarrowlength="long"/>
                      <v:textbox>
                        <w:txbxContent>
                          <w:p w:rsidR="008326FE" w:rsidRPr="00574387" w:rsidRDefault="008326FE" w:rsidP="00F00981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74387">
                              <w:rPr>
                                <w:b/>
                                <w:sz w:val="36"/>
                                <w:szCs w:val="36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97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326FE" w:rsidRPr="002443AB" w:rsidRDefault="008326FE" w:rsidP="00B8502D">
            <w:pPr>
              <w:pStyle w:val="Textkrper"/>
              <w:jc w:val="center"/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37664" behindDoc="0" locked="0" layoutInCell="1" allowOverlap="1" wp14:anchorId="5F2A06FD" wp14:editId="6A5B0D78">
                      <wp:simplePos x="0" y="0"/>
                      <wp:positionH relativeFrom="column">
                        <wp:posOffset>479769</wp:posOffset>
                      </wp:positionH>
                      <wp:positionV relativeFrom="paragraph">
                        <wp:posOffset>124460</wp:posOffset>
                      </wp:positionV>
                      <wp:extent cx="288925" cy="288925"/>
                      <wp:effectExtent l="0" t="0" r="0" b="0"/>
                      <wp:wrapNone/>
                      <wp:docPr id="30" name="Text Box 19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326FE" w:rsidRPr="00574387" w:rsidRDefault="008326FE" w:rsidP="002F52BA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2A06FD" id="_x0000_s1092" type="#_x0000_t202" style="position:absolute;left:0;text-align:left;margin-left:37.8pt;margin-top:9.8pt;width:22.75pt;height:22.75pt;z-index:25233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" filled="f" stroked="f">
                      <v:stroke endarrowlength="long"/>
                      <v:textbox>
                        <w:txbxContent>
                          <w:p w:rsidR="008326FE" w:rsidRPr="00574387" w:rsidRDefault="008326FE" w:rsidP="002F52BA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728" w:type="dxa"/>
            <w:tcBorders>
              <w:left w:val="single" w:sz="4" w:space="0" w:color="auto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35616" behindDoc="0" locked="0" layoutInCell="1" allowOverlap="1" wp14:anchorId="4220B492" wp14:editId="7BBC282A">
                      <wp:simplePos x="0" y="0"/>
                      <wp:positionH relativeFrom="column">
                        <wp:posOffset>390525</wp:posOffset>
                      </wp:positionH>
                      <wp:positionV relativeFrom="paragraph">
                        <wp:posOffset>124460</wp:posOffset>
                      </wp:positionV>
                      <wp:extent cx="288925" cy="288925"/>
                      <wp:effectExtent l="0" t="0" r="0" b="0"/>
                      <wp:wrapNone/>
                      <wp:docPr id="29" name="Text Box 19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925" cy="288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326FE" w:rsidRPr="00574387" w:rsidRDefault="008326FE" w:rsidP="00F00981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20B492" id="Text Box 1927" o:spid="_x0000_s1093" type="#_x0000_t202" style="position:absolute;margin-left:30.75pt;margin-top:9.8pt;width:22.75pt;height:22.75pt;z-index:25233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" filled="f" stroked="f">
                      <v:stroke endarrowlength="long"/>
                      <v:textbox>
                        <w:txbxContent>
                          <w:p w:rsidR="008326FE" w:rsidRPr="00574387" w:rsidRDefault="008326FE" w:rsidP="00F00981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1274" w:type="dxa"/>
            <w:tcBorders>
              <w:lef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</w:tr>
      <w:tr w:rsidR="008326FE" w:rsidTr="008326FE">
        <w:trPr>
          <w:jc w:val="center"/>
        </w:trPr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  <w:tcBorders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97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326FE" w:rsidRPr="002443AB" w:rsidRDefault="008326FE" w:rsidP="00B8502D">
            <w:pPr>
              <w:pStyle w:val="Textkrper"/>
              <w:jc w:val="center"/>
              <w:rPr>
                <w:i/>
              </w:rPr>
            </w:pPr>
          </w:p>
        </w:tc>
        <w:tc>
          <w:tcPr>
            <w:tcW w:w="2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728" w:type="dxa"/>
            <w:tcBorders>
              <w:left w:val="single" w:sz="4" w:space="0" w:color="auto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4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1274" w:type="dxa"/>
            <w:tcBorders>
              <w:lef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</w:tr>
      <w:tr w:rsidR="008326FE" w:rsidTr="008326FE">
        <w:trPr>
          <w:jc w:val="center"/>
        </w:trPr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  <w:tcBorders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97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center"/>
            </w:pPr>
          </w:p>
        </w:tc>
        <w:tc>
          <w:tcPr>
            <w:tcW w:w="2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728" w:type="dxa"/>
            <w:tcBorders>
              <w:left w:val="single" w:sz="4" w:space="0" w:color="auto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4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1274" w:type="dxa"/>
            <w:tcBorders>
              <w:lef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</w:tr>
      <w:tr w:rsidR="008326FE" w:rsidTr="008326FE">
        <w:trPr>
          <w:jc w:val="center"/>
        </w:trPr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67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001" w:type="dxa"/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1139" w:type="dxa"/>
            <w:tcBorders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97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center"/>
            </w:pPr>
          </w:p>
        </w:tc>
        <w:tc>
          <w:tcPr>
            <w:tcW w:w="2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728" w:type="dxa"/>
            <w:tcBorders>
              <w:left w:val="single" w:sz="4" w:space="0" w:color="auto"/>
              <w:right w:val="single" w:sz="4" w:space="0" w:color="auto"/>
            </w:tcBorders>
          </w:tcPr>
          <w:p w:rsidR="008326FE" w:rsidRDefault="008326FE" w:rsidP="00B8502D">
            <w:pPr>
              <w:pStyle w:val="Textkrper"/>
            </w:pPr>
          </w:p>
        </w:tc>
        <w:tc>
          <w:tcPr>
            <w:tcW w:w="4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</w:pPr>
          </w:p>
        </w:tc>
        <w:tc>
          <w:tcPr>
            <w:tcW w:w="1274" w:type="dxa"/>
            <w:tcBorders>
              <w:left w:val="single" w:sz="4" w:space="0" w:color="auto"/>
            </w:tcBorders>
            <w:shd w:val="clear" w:color="auto" w:fill="auto"/>
          </w:tcPr>
          <w:p w:rsidR="008326FE" w:rsidRDefault="008326FE" w:rsidP="00B8502D">
            <w:pPr>
              <w:pStyle w:val="Textkrper"/>
              <w:jc w:val="right"/>
            </w:pPr>
          </w:p>
        </w:tc>
      </w:tr>
    </w:tbl>
    <w:p w:rsidR="00A344C1" w:rsidRDefault="00A344C1" w:rsidP="00F00981">
      <w:pPr>
        <w:pStyle w:val="Textkrper"/>
        <w:sectPr w:rsidR="00A344C1" w:rsidSect="00FE5974">
          <w:pgSz w:w="16838" w:h="11906" w:orient="landscape"/>
          <w:pgMar w:top="1417" w:right="1417" w:bottom="1303" w:left="1134" w:header="708" w:footer="708" w:gutter="0"/>
          <w:cols w:space="708"/>
          <w:docGrid w:linePitch="360"/>
        </w:sectPr>
      </w:pPr>
    </w:p>
    <w:p w:rsidR="00A344C1" w:rsidRDefault="00A344C1" w:rsidP="00F00981">
      <w:pPr>
        <w:pStyle w:val="Textkrper"/>
        <w:sectPr w:rsidR="00A344C1" w:rsidSect="00A344C1">
          <w:type w:val="continuous"/>
          <w:pgSz w:w="16838" w:h="11906" w:orient="landscape"/>
          <w:pgMar w:top="1417" w:right="1417" w:bottom="1417" w:left="1134" w:header="708" w:footer="708" w:gutter="0"/>
          <w:cols w:num="2" w:space="708"/>
          <w:docGrid w:linePitch="360"/>
        </w:sectPr>
      </w:pPr>
    </w:p>
    <w:p w:rsidR="00AF07BC" w:rsidRDefault="00E47B69" w:rsidP="00AF07BC">
      <w:pPr>
        <w:pStyle w:val="Textkrper"/>
      </w:pPr>
      <w:r w:rsidRPr="00E47B69">
        <w:rPr>
          <w:u w:val="single"/>
        </w:rPr>
        <w:lastRenderedPageBreak/>
        <w:t>Zu Aufgabe 4.</w:t>
      </w:r>
      <w:r w:rsidR="00B8502D">
        <w:rPr>
          <w:u w:val="single"/>
        </w:rPr>
        <w:t>6</w:t>
      </w:r>
      <w:r w:rsidR="00A344C1">
        <w:t xml:space="preserve"> (Darstellung </w:t>
      </w:r>
      <w:r w:rsidR="00763F95">
        <w:t xml:space="preserve">nach Umrechnung </w:t>
      </w:r>
      <w:r w:rsidR="00A344C1">
        <w:t>mit Vorzeichen nach Baustatik)</w:t>
      </w:r>
      <w:r>
        <w:t>:</w:t>
      </w:r>
      <w:r w:rsidR="00CC2553" w:rsidRPr="00CC2553">
        <w:rPr>
          <w:noProof/>
        </w:rPr>
        <w:t xml:space="preserve"> </w:t>
      </w:r>
    </w:p>
    <w:p w:rsidR="00AF07BC" w:rsidRDefault="00AF07BC" w:rsidP="00AF07BC">
      <w:pPr>
        <w:pStyle w:val="Textkrper"/>
      </w:pPr>
    </w:p>
    <w:p w:rsidR="00AF07BC" w:rsidRDefault="00A70638" w:rsidP="00AF07BC">
      <w:pPr>
        <w:pStyle w:val="Textkrper"/>
        <w:jc w:val="both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6.5pt;margin-top:.95pt;width:86.9pt;height:108.3pt;z-index:252331520;mso-position-horizontal-relative:text;mso-position-vertical-relative:text">
            <v:imagedata r:id="rId12" o:title=""/>
          </v:shape>
          <o:OLEObject Type="Embed" ProgID="Equation.DSMT4" ShapeID="_x0000_s1026" DrawAspect="Content" ObjectID="_1704284341" r:id="rId13"/>
        </w:object>
      </w:r>
      <w:r w:rsidR="00763F95" w:rsidRPr="006D3586">
        <w:rPr>
          <w:noProof/>
        </w:rPr>
        <mc:AlternateContent>
          <mc:Choice Requires="wpg">
            <w:drawing>
              <wp:anchor distT="0" distB="0" distL="114300" distR="114300" simplePos="0" relativeHeight="252346880" behindDoc="0" locked="0" layoutInCell="1" allowOverlap="1" wp14:anchorId="214012EB" wp14:editId="322275BF">
                <wp:simplePos x="0" y="0"/>
                <wp:positionH relativeFrom="column">
                  <wp:posOffset>82550</wp:posOffset>
                </wp:positionH>
                <wp:positionV relativeFrom="paragraph">
                  <wp:posOffset>69983</wp:posOffset>
                </wp:positionV>
                <wp:extent cx="2741295" cy="1769110"/>
                <wp:effectExtent l="0" t="0" r="40005" b="21590"/>
                <wp:wrapNone/>
                <wp:docPr id="175" name="Gruppieren 1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1295" cy="1769110"/>
                          <a:chOff x="0" y="0"/>
                          <a:chExt cx="2741372" cy="1769232"/>
                        </a:xfrm>
                      </wpg:grpSpPr>
                      <wps:wsp>
                        <wps:cNvPr id="177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781" y="209672"/>
                            <a:ext cx="753745" cy="15595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7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1103" y="209672"/>
                            <a:ext cx="1734820" cy="444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4507" y="419343"/>
                            <a:ext cx="519430" cy="1104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3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65830" y="238793"/>
                            <a:ext cx="1332230" cy="14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965"/>
                        <wps:cNvCnPr>
                          <a:cxnSpLocks noChangeShapeType="1"/>
                        </wps:cNvCnPr>
                        <wps:spPr bwMode="auto">
                          <a:xfrm>
                            <a:off x="0" y="1758910"/>
                            <a:ext cx="288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2510232" y="23297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856"/>
                        <wps:cNvSpPr>
                          <a:spLocks noChangeArrowheads="1"/>
                        </wps:cNvSpPr>
                        <wps:spPr bwMode="auto">
                          <a:xfrm>
                            <a:off x="2574298" y="133957"/>
                            <a:ext cx="115570" cy="115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Parallelogramm 24"/>
                        <wps:cNvSpPr/>
                        <wps:spPr>
                          <a:xfrm>
                            <a:off x="873631" y="215496"/>
                            <a:ext cx="108585" cy="60325"/>
                          </a:xfrm>
                          <a:custGeom>
                            <a:avLst/>
                            <a:gdLst>
                              <a:gd name="connsiteX0" fmla="*/ 0 w 57785"/>
                              <a:gd name="connsiteY0" fmla="*/ 57785 h 57785"/>
                              <a:gd name="connsiteX1" fmla="*/ 14446 w 57785"/>
                              <a:gd name="connsiteY1" fmla="*/ 0 h 57785"/>
                              <a:gd name="connsiteX2" fmla="*/ 57785 w 57785"/>
                              <a:gd name="connsiteY2" fmla="*/ 0 h 57785"/>
                              <a:gd name="connsiteX3" fmla="*/ 43339 w 57785"/>
                              <a:gd name="connsiteY3" fmla="*/ 57785 h 57785"/>
                              <a:gd name="connsiteX4" fmla="*/ 0 w 57785"/>
                              <a:gd name="connsiteY4" fmla="*/ 57785 h 57785"/>
                              <a:gd name="connsiteX0" fmla="*/ 0 w 57887"/>
                              <a:gd name="connsiteY0" fmla="*/ 56083 h 57785"/>
                              <a:gd name="connsiteX1" fmla="*/ 14548 w 57887"/>
                              <a:gd name="connsiteY1" fmla="*/ 0 h 57785"/>
                              <a:gd name="connsiteX2" fmla="*/ 57887 w 57887"/>
                              <a:gd name="connsiteY2" fmla="*/ 0 h 57785"/>
                              <a:gd name="connsiteX3" fmla="*/ 43441 w 57887"/>
                              <a:gd name="connsiteY3" fmla="*/ 57785 h 57785"/>
                              <a:gd name="connsiteX4" fmla="*/ 0 w 57887"/>
                              <a:gd name="connsiteY4" fmla="*/ 56083 h 57785"/>
                              <a:gd name="connsiteX0" fmla="*/ 0 w 115876"/>
                              <a:gd name="connsiteY0" fmla="*/ 56083 h 57785"/>
                              <a:gd name="connsiteX1" fmla="*/ 72537 w 115876"/>
                              <a:gd name="connsiteY1" fmla="*/ 0 h 57785"/>
                              <a:gd name="connsiteX2" fmla="*/ 115876 w 115876"/>
                              <a:gd name="connsiteY2" fmla="*/ 0 h 57785"/>
                              <a:gd name="connsiteX3" fmla="*/ 101430 w 115876"/>
                              <a:gd name="connsiteY3" fmla="*/ 57785 h 57785"/>
                              <a:gd name="connsiteX4" fmla="*/ 0 w 115876"/>
                              <a:gd name="connsiteY4" fmla="*/ 56083 h 57785"/>
                              <a:gd name="connsiteX0" fmla="*/ 0 w 168084"/>
                              <a:gd name="connsiteY0" fmla="*/ 57785 h 59487"/>
                              <a:gd name="connsiteX1" fmla="*/ 72537 w 168084"/>
                              <a:gd name="connsiteY1" fmla="*/ 1702 h 59487"/>
                              <a:gd name="connsiteX2" fmla="*/ 168084 w 168084"/>
                              <a:gd name="connsiteY2" fmla="*/ 0 h 59487"/>
                              <a:gd name="connsiteX3" fmla="*/ 101430 w 168084"/>
                              <a:gd name="connsiteY3" fmla="*/ 59487 h 59487"/>
                              <a:gd name="connsiteX4" fmla="*/ 0 w 168084"/>
                              <a:gd name="connsiteY4" fmla="*/ 57785 h 59487"/>
                              <a:gd name="connsiteX0" fmla="*/ 0 w 168084"/>
                              <a:gd name="connsiteY0" fmla="*/ 57785 h 60178"/>
                              <a:gd name="connsiteX1" fmla="*/ 72537 w 168084"/>
                              <a:gd name="connsiteY1" fmla="*/ 1702 h 60178"/>
                              <a:gd name="connsiteX2" fmla="*/ 168084 w 168084"/>
                              <a:gd name="connsiteY2" fmla="*/ 0 h 60178"/>
                              <a:gd name="connsiteX3" fmla="*/ 116513 w 168084"/>
                              <a:gd name="connsiteY3" fmla="*/ 60178 h 60178"/>
                              <a:gd name="connsiteX4" fmla="*/ 0 w 168084"/>
                              <a:gd name="connsiteY4" fmla="*/ 57785 h 60178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15876 w 167447"/>
                              <a:gd name="connsiteY3" fmla="*/ 60178 h 118487"/>
                              <a:gd name="connsiteX4" fmla="*/ 0 w 167447"/>
                              <a:gd name="connsiteY4" fmla="*/ 118487 h 118487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01833 w 167447"/>
                              <a:gd name="connsiteY3" fmla="*/ 53264 h 118487"/>
                              <a:gd name="connsiteX4" fmla="*/ 0 w 167447"/>
                              <a:gd name="connsiteY4" fmla="*/ 118487 h 1184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7447" h="118487">
                                <a:moveTo>
                                  <a:pt x="0" y="118487"/>
                                </a:moveTo>
                                <a:lnTo>
                                  <a:pt x="71900" y="1702"/>
                                </a:lnTo>
                                <a:lnTo>
                                  <a:pt x="167447" y="0"/>
                                </a:lnTo>
                                <a:lnTo>
                                  <a:pt x="101833" y="53264"/>
                                </a:lnTo>
                                <a:lnTo>
                                  <a:pt x="0" y="1184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792092" y="0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C2411C" id="Gruppieren 175" o:spid="_x0000_s1026" style="position:absolute;margin-left:6.5pt;margin-top:5.5pt;width:215.85pt;height:139.3pt;z-index:252346880" coordsize="27413,17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">
                <v:line id="Line 72" o:spid="_x0000_s1027" style="position:absolute;flip:y;visibility:visible;mso-wrap-style:square" from="1397,2096" to="8935,1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" strokeweight="2.25pt"/>
                <v:line id="Line 72" o:spid="_x0000_s1028" style="position:absolute;flip:x y;visibility:visible;mso-wrap-style:square" from="8911,2096" to="26259,2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" strokeweight="2.25pt"/>
                <v:line id="Line 74" o:spid="_x0000_s1029" style="position:absolute;flip:x;visibility:visible;mso-wrap-style:square" from="3145,4193" to="8339,1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">
                  <v:stroke dashstyle="dash"/>
                </v:line>
                <v:line id="Line 323" o:spid="_x0000_s1030" style="position:absolute;flip:x y;visibility:visible;mso-wrap-style:square" from="10658,2387" to="23980,2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">
                  <v:stroke dashstyle="dash"/>
                </v:line>
                <v:line id="Line 965" o:spid="_x0000_s1031" style="position:absolute;visibility:visible;mso-wrap-style:square" from="0,17589" to="2889,17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" strokecolor="#afabab"/>
                <v:shape id="AutoShape 1443" o:spid="_x0000_s1032" type="#_x0000_t5" style="position:absolute;left:25102;top:232;width:2311;height:173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" strokecolor="#afabab"/>
                <v:oval id="Oval 1856" o:spid="_x0000_s1033" style="position:absolute;left:25742;top:1339;width:1156;height:1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" strokecolor="#afabab"/>
                <v:shape id="Parallelogramm 24" o:spid="_x0000_s1034" style="position:absolute;left:8736;top:2154;width:1086;height:604;visibility:visible;mso-wrap-style:square;v-text-anchor:middle" coordsize="167447,118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" path="m,118487l71900,1702,167447,,101833,53264,,118487xe" fillcolor="windowText" strokecolor="windowText" strokeweight="1pt">
                  <v:stroke joinstyle="miter"/>
                  <v:path arrowok="t" o:connecttype="custom" o:connectlocs="0,60325;46625,867;108585,0;66036,27118;0,60325" o:connectangles="0,0,0,0,0"/>
                </v:shape>
                <v:shape id="AutoShape 1443" o:spid="_x0000_s1035" type="#_x0000_t5" style="position:absolute;left:7920;width:2312;height:173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" strokecolor="#afabab"/>
              </v:group>
            </w:pict>
          </mc:Fallback>
        </mc:AlternateContent>
      </w:r>
      <w:r w:rsidR="00CB01C5">
        <w:tab/>
      </w:r>
      <w:r w:rsidR="00CB01C5">
        <w:tab/>
      </w:r>
      <w:r w:rsidR="00CB01C5">
        <w:tab/>
      </w:r>
      <w:r w:rsidR="00CB01C5">
        <w:tab/>
      </w:r>
      <w:r w:rsidR="00CB01C5">
        <w:tab/>
      </w:r>
      <w:r w:rsidR="00CB01C5">
        <w:tab/>
      </w:r>
      <w:r w:rsidR="00CB01C5">
        <w:tab/>
      </w:r>
      <w:r w:rsidR="00CB01C5">
        <w:tab/>
      </w:r>
    </w:p>
    <w:p w:rsidR="00AF07BC" w:rsidRDefault="00AF07BC" w:rsidP="00AF07BC">
      <w:pPr>
        <w:pStyle w:val="Textkrper"/>
        <w:jc w:val="both"/>
      </w:pPr>
    </w:p>
    <w:p w:rsidR="00AF07BC" w:rsidRDefault="00AF07BC" w:rsidP="00AF07BC">
      <w:pPr>
        <w:pStyle w:val="Textkrper"/>
        <w:jc w:val="both"/>
      </w:pPr>
    </w:p>
    <w:p w:rsidR="00AF07BC" w:rsidRDefault="00CB01C5" w:rsidP="00AF07BC">
      <w:pPr>
        <w:pStyle w:val="Textkrper"/>
        <w:jc w:val="both"/>
      </w:pPr>
      <w:r w:rsidRPr="00CC2553">
        <w:rPr>
          <w:noProof/>
        </w:rPr>
        <mc:AlternateContent>
          <mc:Choice Requires="wps">
            <w:drawing>
              <wp:anchor distT="0" distB="0" distL="114300" distR="114300" simplePos="0" relativeHeight="251985408" behindDoc="0" locked="0" layoutInCell="1" allowOverlap="1" wp14:anchorId="0DF881E3" wp14:editId="119BA0A2">
                <wp:simplePos x="0" y="0"/>
                <wp:positionH relativeFrom="column">
                  <wp:posOffset>1857424</wp:posOffset>
                </wp:positionH>
                <wp:positionV relativeFrom="paragraph">
                  <wp:posOffset>129188</wp:posOffset>
                </wp:positionV>
                <wp:extent cx="346710" cy="346710"/>
                <wp:effectExtent l="0" t="0" r="15240" b="15240"/>
                <wp:wrapNone/>
                <wp:docPr id="385" name="Oval 1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F07BC" w:rsidRPr="002F52BA" w:rsidRDefault="00AF07BC" w:rsidP="00806B0E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DF881E3" id="Oval 1964" o:spid="_x0000_s1094" style="position:absolute;left:0;text-align:left;margin-left:146.25pt;margin-top:10.15pt;width:27.3pt;height:27.3pt;z-index:25198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">
                <v:stroke endarrowlength="long"/>
                <v:textbox inset=".5mm,.5mm,.5mm,.5mm">
                  <w:txbxContent>
                    <w:p w:rsidR="00AF07BC" w:rsidRPr="002F52BA" w:rsidRDefault="00AF07BC" w:rsidP="00806B0E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A</w:t>
                      </w:r>
                    </w:p>
                  </w:txbxContent>
                </v:textbox>
              </v:oval>
            </w:pict>
          </mc:Fallback>
        </mc:AlternateContent>
      </w:r>
    </w:p>
    <w:p w:rsidR="00AF07BC" w:rsidRDefault="00AF07BC" w:rsidP="00AF07BC">
      <w:pPr>
        <w:pStyle w:val="Textkrper"/>
        <w:jc w:val="both"/>
      </w:pPr>
    </w:p>
    <w:p w:rsidR="00AF07BC" w:rsidRDefault="00AF07BC" w:rsidP="00AF07BC"/>
    <w:p w:rsidR="00AF07BC" w:rsidRDefault="00AF07BC" w:rsidP="00AF07BC"/>
    <w:p w:rsidR="00AF07BC" w:rsidRDefault="00AF07BC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763F95" w:rsidP="00AF07BC">
      <w:r w:rsidRPr="006D3586">
        <w:rPr>
          <w:noProof/>
        </w:rPr>
        <mc:AlternateContent>
          <mc:Choice Requires="wpg">
            <w:drawing>
              <wp:anchor distT="0" distB="0" distL="114300" distR="114300" simplePos="0" relativeHeight="252342784" behindDoc="0" locked="0" layoutInCell="1" allowOverlap="1" wp14:anchorId="65ECA684" wp14:editId="42BD1362">
                <wp:simplePos x="0" y="0"/>
                <wp:positionH relativeFrom="column">
                  <wp:posOffset>3228975</wp:posOffset>
                </wp:positionH>
                <wp:positionV relativeFrom="paragraph">
                  <wp:posOffset>38100</wp:posOffset>
                </wp:positionV>
                <wp:extent cx="2741295" cy="1769110"/>
                <wp:effectExtent l="0" t="0" r="40005" b="21590"/>
                <wp:wrapNone/>
                <wp:docPr id="159" name="Gruppieren 1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1295" cy="1769110"/>
                          <a:chOff x="0" y="0"/>
                          <a:chExt cx="2741372" cy="1769232"/>
                        </a:xfrm>
                      </wpg:grpSpPr>
                      <wps:wsp>
                        <wps:cNvPr id="160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781" y="209672"/>
                            <a:ext cx="753745" cy="15595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7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1103" y="209672"/>
                            <a:ext cx="1734820" cy="444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4507" y="419343"/>
                            <a:ext cx="519430" cy="1104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3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65830" y="238793"/>
                            <a:ext cx="1332230" cy="14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965"/>
                        <wps:cNvCnPr>
                          <a:cxnSpLocks noChangeShapeType="1"/>
                        </wps:cNvCnPr>
                        <wps:spPr bwMode="auto">
                          <a:xfrm>
                            <a:off x="0" y="1758910"/>
                            <a:ext cx="288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2510232" y="23297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Oval 1856"/>
                        <wps:cNvSpPr>
                          <a:spLocks noChangeArrowheads="1"/>
                        </wps:cNvSpPr>
                        <wps:spPr bwMode="auto">
                          <a:xfrm>
                            <a:off x="2574298" y="133957"/>
                            <a:ext cx="115570" cy="115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Parallelogramm 24"/>
                        <wps:cNvSpPr/>
                        <wps:spPr>
                          <a:xfrm>
                            <a:off x="873631" y="215496"/>
                            <a:ext cx="108585" cy="60325"/>
                          </a:xfrm>
                          <a:custGeom>
                            <a:avLst/>
                            <a:gdLst>
                              <a:gd name="connsiteX0" fmla="*/ 0 w 57785"/>
                              <a:gd name="connsiteY0" fmla="*/ 57785 h 57785"/>
                              <a:gd name="connsiteX1" fmla="*/ 14446 w 57785"/>
                              <a:gd name="connsiteY1" fmla="*/ 0 h 57785"/>
                              <a:gd name="connsiteX2" fmla="*/ 57785 w 57785"/>
                              <a:gd name="connsiteY2" fmla="*/ 0 h 57785"/>
                              <a:gd name="connsiteX3" fmla="*/ 43339 w 57785"/>
                              <a:gd name="connsiteY3" fmla="*/ 57785 h 57785"/>
                              <a:gd name="connsiteX4" fmla="*/ 0 w 57785"/>
                              <a:gd name="connsiteY4" fmla="*/ 57785 h 57785"/>
                              <a:gd name="connsiteX0" fmla="*/ 0 w 57887"/>
                              <a:gd name="connsiteY0" fmla="*/ 56083 h 57785"/>
                              <a:gd name="connsiteX1" fmla="*/ 14548 w 57887"/>
                              <a:gd name="connsiteY1" fmla="*/ 0 h 57785"/>
                              <a:gd name="connsiteX2" fmla="*/ 57887 w 57887"/>
                              <a:gd name="connsiteY2" fmla="*/ 0 h 57785"/>
                              <a:gd name="connsiteX3" fmla="*/ 43441 w 57887"/>
                              <a:gd name="connsiteY3" fmla="*/ 57785 h 57785"/>
                              <a:gd name="connsiteX4" fmla="*/ 0 w 57887"/>
                              <a:gd name="connsiteY4" fmla="*/ 56083 h 57785"/>
                              <a:gd name="connsiteX0" fmla="*/ 0 w 115876"/>
                              <a:gd name="connsiteY0" fmla="*/ 56083 h 57785"/>
                              <a:gd name="connsiteX1" fmla="*/ 72537 w 115876"/>
                              <a:gd name="connsiteY1" fmla="*/ 0 h 57785"/>
                              <a:gd name="connsiteX2" fmla="*/ 115876 w 115876"/>
                              <a:gd name="connsiteY2" fmla="*/ 0 h 57785"/>
                              <a:gd name="connsiteX3" fmla="*/ 101430 w 115876"/>
                              <a:gd name="connsiteY3" fmla="*/ 57785 h 57785"/>
                              <a:gd name="connsiteX4" fmla="*/ 0 w 115876"/>
                              <a:gd name="connsiteY4" fmla="*/ 56083 h 57785"/>
                              <a:gd name="connsiteX0" fmla="*/ 0 w 168084"/>
                              <a:gd name="connsiteY0" fmla="*/ 57785 h 59487"/>
                              <a:gd name="connsiteX1" fmla="*/ 72537 w 168084"/>
                              <a:gd name="connsiteY1" fmla="*/ 1702 h 59487"/>
                              <a:gd name="connsiteX2" fmla="*/ 168084 w 168084"/>
                              <a:gd name="connsiteY2" fmla="*/ 0 h 59487"/>
                              <a:gd name="connsiteX3" fmla="*/ 101430 w 168084"/>
                              <a:gd name="connsiteY3" fmla="*/ 59487 h 59487"/>
                              <a:gd name="connsiteX4" fmla="*/ 0 w 168084"/>
                              <a:gd name="connsiteY4" fmla="*/ 57785 h 59487"/>
                              <a:gd name="connsiteX0" fmla="*/ 0 w 168084"/>
                              <a:gd name="connsiteY0" fmla="*/ 57785 h 60178"/>
                              <a:gd name="connsiteX1" fmla="*/ 72537 w 168084"/>
                              <a:gd name="connsiteY1" fmla="*/ 1702 h 60178"/>
                              <a:gd name="connsiteX2" fmla="*/ 168084 w 168084"/>
                              <a:gd name="connsiteY2" fmla="*/ 0 h 60178"/>
                              <a:gd name="connsiteX3" fmla="*/ 116513 w 168084"/>
                              <a:gd name="connsiteY3" fmla="*/ 60178 h 60178"/>
                              <a:gd name="connsiteX4" fmla="*/ 0 w 168084"/>
                              <a:gd name="connsiteY4" fmla="*/ 57785 h 60178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15876 w 167447"/>
                              <a:gd name="connsiteY3" fmla="*/ 60178 h 118487"/>
                              <a:gd name="connsiteX4" fmla="*/ 0 w 167447"/>
                              <a:gd name="connsiteY4" fmla="*/ 118487 h 118487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01833 w 167447"/>
                              <a:gd name="connsiteY3" fmla="*/ 53264 h 118487"/>
                              <a:gd name="connsiteX4" fmla="*/ 0 w 167447"/>
                              <a:gd name="connsiteY4" fmla="*/ 118487 h 1184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7447" h="118487">
                                <a:moveTo>
                                  <a:pt x="0" y="118487"/>
                                </a:moveTo>
                                <a:lnTo>
                                  <a:pt x="71900" y="1702"/>
                                </a:lnTo>
                                <a:lnTo>
                                  <a:pt x="167447" y="0"/>
                                </a:lnTo>
                                <a:lnTo>
                                  <a:pt x="101833" y="53264"/>
                                </a:lnTo>
                                <a:lnTo>
                                  <a:pt x="0" y="1184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792092" y="0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9BA0BC" id="Gruppieren 159" o:spid="_x0000_s1026" style="position:absolute;margin-left:254.25pt;margin-top:3pt;width:215.85pt;height:139.3pt;z-index:252342784" coordsize="27413,17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">
                <v:line id="Line 72" o:spid="_x0000_s1027" style="position:absolute;flip:y;visibility:visible;mso-wrap-style:square" from="1397,2096" to="8935,1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" strokeweight="2.25pt"/>
                <v:line id="Line 72" o:spid="_x0000_s1028" style="position:absolute;flip:x y;visibility:visible;mso-wrap-style:square" from="8911,2096" to="26259,2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" strokeweight="2.25pt"/>
                <v:line id="Line 74" o:spid="_x0000_s1029" style="position:absolute;flip:x;visibility:visible;mso-wrap-style:square" from="3145,4193" to="8339,1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">
                  <v:stroke dashstyle="dash"/>
                </v:line>
                <v:line id="Line 323" o:spid="_x0000_s1030" style="position:absolute;flip:x y;visibility:visible;mso-wrap-style:square" from="10658,2387" to="23980,2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">
                  <v:stroke dashstyle="dash"/>
                </v:line>
                <v:line id="Line 965" o:spid="_x0000_s1031" style="position:absolute;visibility:visible;mso-wrap-style:square" from="0,17589" to="2889,17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" strokecolor="#afabab"/>
                <v:shape id="AutoShape 1443" o:spid="_x0000_s1032" type="#_x0000_t5" style="position:absolute;left:25102;top:232;width:2311;height:173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" strokecolor="#afabab"/>
                <v:oval id="Oval 1856" o:spid="_x0000_s1033" style="position:absolute;left:25742;top:1339;width:1156;height:1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" strokecolor="#afabab"/>
                <v:shape id="Parallelogramm 24" o:spid="_x0000_s1034" style="position:absolute;left:8736;top:2154;width:1086;height:604;visibility:visible;mso-wrap-style:square;v-text-anchor:middle" coordsize="167447,118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" path="m,118487l71900,1702,167447,,101833,53264,,118487xe" fillcolor="windowText" strokecolor="windowText" strokeweight="1pt">
                  <v:stroke joinstyle="miter"/>
                  <v:path arrowok="t" o:connecttype="custom" o:connectlocs="0,60325;46625,867;108585,0;66036,27118;0,60325" o:connectangles="0,0,0,0,0"/>
                </v:shape>
                <v:shape id="AutoShape 1443" o:spid="_x0000_s1035" type="#_x0000_t5" style="position:absolute;left:7920;width:2312;height:173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" strokecolor="#afabab"/>
              </v:group>
            </w:pict>
          </mc:Fallback>
        </mc:AlternateContent>
      </w:r>
      <w:r w:rsidRPr="006D3586">
        <w:rPr>
          <w:noProof/>
        </w:rPr>
        <mc:AlternateContent>
          <mc:Choice Requires="wpg">
            <w:drawing>
              <wp:anchor distT="0" distB="0" distL="114300" distR="114300" simplePos="0" relativeHeight="252341760" behindDoc="0" locked="0" layoutInCell="1" allowOverlap="1" wp14:anchorId="0B44EFBA" wp14:editId="6EAD6F7C">
                <wp:simplePos x="0" y="0"/>
                <wp:positionH relativeFrom="column">
                  <wp:posOffset>86360</wp:posOffset>
                </wp:positionH>
                <wp:positionV relativeFrom="paragraph">
                  <wp:posOffset>38100</wp:posOffset>
                </wp:positionV>
                <wp:extent cx="2741295" cy="1769110"/>
                <wp:effectExtent l="0" t="0" r="40005" b="21590"/>
                <wp:wrapNone/>
                <wp:docPr id="490" name="Gruppieren 4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1295" cy="1769110"/>
                          <a:chOff x="0" y="0"/>
                          <a:chExt cx="2741372" cy="1769232"/>
                        </a:xfrm>
                      </wpg:grpSpPr>
                      <wps:wsp>
                        <wps:cNvPr id="491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781" y="209672"/>
                            <a:ext cx="753745" cy="15595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7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1103" y="209672"/>
                            <a:ext cx="1734820" cy="444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4507" y="419343"/>
                            <a:ext cx="519430" cy="1104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3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65830" y="238793"/>
                            <a:ext cx="1332230" cy="14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965"/>
                        <wps:cNvCnPr>
                          <a:cxnSpLocks noChangeShapeType="1"/>
                        </wps:cNvCnPr>
                        <wps:spPr bwMode="auto">
                          <a:xfrm>
                            <a:off x="0" y="1758910"/>
                            <a:ext cx="288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2510232" y="23297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Oval 1856"/>
                        <wps:cNvSpPr>
                          <a:spLocks noChangeArrowheads="1"/>
                        </wps:cNvSpPr>
                        <wps:spPr bwMode="auto">
                          <a:xfrm>
                            <a:off x="2574298" y="133957"/>
                            <a:ext cx="115570" cy="115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Parallelogramm 24"/>
                        <wps:cNvSpPr/>
                        <wps:spPr>
                          <a:xfrm>
                            <a:off x="873631" y="215496"/>
                            <a:ext cx="108585" cy="60325"/>
                          </a:xfrm>
                          <a:custGeom>
                            <a:avLst/>
                            <a:gdLst>
                              <a:gd name="connsiteX0" fmla="*/ 0 w 57785"/>
                              <a:gd name="connsiteY0" fmla="*/ 57785 h 57785"/>
                              <a:gd name="connsiteX1" fmla="*/ 14446 w 57785"/>
                              <a:gd name="connsiteY1" fmla="*/ 0 h 57785"/>
                              <a:gd name="connsiteX2" fmla="*/ 57785 w 57785"/>
                              <a:gd name="connsiteY2" fmla="*/ 0 h 57785"/>
                              <a:gd name="connsiteX3" fmla="*/ 43339 w 57785"/>
                              <a:gd name="connsiteY3" fmla="*/ 57785 h 57785"/>
                              <a:gd name="connsiteX4" fmla="*/ 0 w 57785"/>
                              <a:gd name="connsiteY4" fmla="*/ 57785 h 57785"/>
                              <a:gd name="connsiteX0" fmla="*/ 0 w 57887"/>
                              <a:gd name="connsiteY0" fmla="*/ 56083 h 57785"/>
                              <a:gd name="connsiteX1" fmla="*/ 14548 w 57887"/>
                              <a:gd name="connsiteY1" fmla="*/ 0 h 57785"/>
                              <a:gd name="connsiteX2" fmla="*/ 57887 w 57887"/>
                              <a:gd name="connsiteY2" fmla="*/ 0 h 57785"/>
                              <a:gd name="connsiteX3" fmla="*/ 43441 w 57887"/>
                              <a:gd name="connsiteY3" fmla="*/ 57785 h 57785"/>
                              <a:gd name="connsiteX4" fmla="*/ 0 w 57887"/>
                              <a:gd name="connsiteY4" fmla="*/ 56083 h 57785"/>
                              <a:gd name="connsiteX0" fmla="*/ 0 w 115876"/>
                              <a:gd name="connsiteY0" fmla="*/ 56083 h 57785"/>
                              <a:gd name="connsiteX1" fmla="*/ 72537 w 115876"/>
                              <a:gd name="connsiteY1" fmla="*/ 0 h 57785"/>
                              <a:gd name="connsiteX2" fmla="*/ 115876 w 115876"/>
                              <a:gd name="connsiteY2" fmla="*/ 0 h 57785"/>
                              <a:gd name="connsiteX3" fmla="*/ 101430 w 115876"/>
                              <a:gd name="connsiteY3" fmla="*/ 57785 h 57785"/>
                              <a:gd name="connsiteX4" fmla="*/ 0 w 115876"/>
                              <a:gd name="connsiteY4" fmla="*/ 56083 h 57785"/>
                              <a:gd name="connsiteX0" fmla="*/ 0 w 168084"/>
                              <a:gd name="connsiteY0" fmla="*/ 57785 h 59487"/>
                              <a:gd name="connsiteX1" fmla="*/ 72537 w 168084"/>
                              <a:gd name="connsiteY1" fmla="*/ 1702 h 59487"/>
                              <a:gd name="connsiteX2" fmla="*/ 168084 w 168084"/>
                              <a:gd name="connsiteY2" fmla="*/ 0 h 59487"/>
                              <a:gd name="connsiteX3" fmla="*/ 101430 w 168084"/>
                              <a:gd name="connsiteY3" fmla="*/ 59487 h 59487"/>
                              <a:gd name="connsiteX4" fmla="*/ 0 w 168084"/>
                              <a:gd name="connsiteY4" fmla="*/ 57785 h 59487"/>
                              <a:gd name="connsiteX0" fmla="*/ 0 w 168084"/>
                              <a:gd name="connsiteY0" fmla="*/ 57785 h 60178"/>
                              <a:gd name="connsiteX1" fmla="*/ 72537 w 168084"/>
                              <a:gd name="connsiteY1" fmla="*/ 1702 h 60178"/>
                              <a:gd name="connsiteX2" fmla="*/ 168084 w 168084"/>
                              <a:gd name="connsiteY2" fmla="*/ 0 h 60178"/>
                              <a:gd name="connsiteX3" fmla="*/ 116513 w 168084"/>
                              <a:gd name="connsiteY3" fmla="*/ 60178 h 60178"/>
                              <a:gd name="connsiteX4" fmla="*/ 0 w 168084"/>
                              <a:gd name="connsiteY4" fmla="*/ 57785 h 60178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15876 w 167447"/>
                              <a:gd name="connsiteY3" fmla="*/ 60178 h 118487"/>
                              <a:gd name="connsiteX4" fmla="*/ 0 w 167447"/>
                              <a:gd name="connsiteY4" fmla="*/ 118487 h 118487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01833 w 167447"/>
                              <a:gd name="connsiteY3" fmla="*/ 53264 h 118487"/>
                              <a:gd name="connsiteX4" fmla="*/ 0 w 167447"/>
                              <a:gd name="connsiteY4" fmla="*/ 118487 h 1184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7447" h="118487">
                                <a:moveTo>
                                  <a:pt x="0" y="118487"/>
                                </a:moveTo>
                                <a:lnTo>
                                  <a:pt x="71900" y="1702"/>
                                </a:lnTo>
                                <a:lnTo>
                                  <a:pt x="167447" y="0"/>
                                </a:lnTo>
                                <a:lnTo>
                                  <a:pt x="101833" y="53264"/>
                                </a:lnTo>
                                <a:lnTo>
                                  <a:pt x="0" y="1184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792092" y="0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A0ABEF" id="Gruppieren 490" o:spid="_x0000_s1026" style="position:absolute;margin-left:6.8pt;margin-top:3pt;width:215.85pt;height:139.3pt;z-index:252341760" coordsize="27413,17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">
                <v:line id="Line 72" o:spid="_x0000_s1027" style="position:absolute;flip:y;visibility:visible;mso-wrap-style:square" from="1397,2096" to="8935,1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" strokeweight="2.25pt"/>
                <v:line id="Line 72" o:spid="_x0000_s1028" style="position:absolute;flip:x y;visibility:visible;mso-wrap-style:square" from="8911,2096" to="26259,2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" strokeweight="2.25pt"/>
                <v:line id="Line 74" o:spid="_x0000_s1029" style="position:absolute;flip:x;visibility:visible;mso-wrap-style:square" from="3145,4193" to="8339,1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">
                  <v:stroke dashstyle="dash"/>
                </v:line>
                <v:line id="Line 323" o:spid="_x0000_s1030" style="position:absolute;flip:x y;visibility:visible;mso-wrap-style:square" from="10658,2387" to="23980,2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">
                  <v:stroke dashstyle="dash"/>
                </v:line>
                <v:line id="Line 965" o:spid="_x0000_s1031" style="position:absolute;visibility:visible;mso-wrap-style:square" from="0,17589" to="2889,17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" strokecolor="#afabab"/>
                <v:shape id="AutoShape 1443" o:spid="_x0000_s1032" type="#_x0000_t5" style="position:absolute;left:25102;top:232;width:2311;height:173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" strokecolor="#afabab"/>
                <v:oval id="Oval 1856" o:spid="_x0000_s1033" style="position:absolute;left:25742;top:1339;width:1156;height:1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" strokecolor="#afabab"/>
                <v:shape id="Parallelogramm 24" o:spid="_x0000_s1034" style="position:absolute;left:8736;top:2154;width:1086;height:604;visibility:visible;mso-wrap-style:square;v-text-anchor:middle" coordsize="167447,118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" path="m,118487l71900,1702,167447,,101833,53264,,118487xe" fillcolor="windowText" strokecolor="windowText" strokeweight="1pt">
                  <v:stroke joinstyle="miter"/>
                  <v:path arrowok="t" o:connecttype="custom" o:connectlocs="0,60325;46625,867;108585,0;66036,27118;0,60325" o:connectangles="0,0,0,0,0"/>
                </v:shape>
                <v:shape id="AutoShape 1443" o:spid="_x0000_s1035" type="#_x0000_t5" style="position:absolute;left:7920;width:2312;height:173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" strokecolor="#afabab"/>
              </v:group>
            </w:pict>
          </mc:Fallback>
        </mc:AlternateContent>
      </w:r>
      <w:r w:rsidRPr="00CB01C5">
        <w:rPr>
          <w:noProof/>
        </w:rPr>
        <mc:AlternateContent>
          <mc:Choice Requires="wps">
            <w:drawing>
              <wp:anchor distT="0" distB="0" distL="114300" distR="114300" simplePos="0" relativeHeight="252301824" behindDoc="0" locked="0" layoutInCell="1" allowOverlap="1" wp14:anchorId="4AF82426" wp14:editId="2C8F9934">
                <wp:simplePos x="0" y="0"/>
                <wp:positionH relativeFrom="column">
                  <wp:posOffset>2056130</wp:posOffset>
                </wp:positionH>
                <wp:positionV relativeFrom="paragraph">
                  <wp:posOffset>865505</wp:posOffset>
                </wp:positionV>
                <wp:extent cx="346710" cy="346710"/>
                <wp:effectExtent l="0" t="0" r="15240" b="15240"/>
                <wp:wrapNone/>
                <wp:docPr id="351" name="Oval 1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B01C5" w:rsidRPr="002F52BA" w:rsidRDefault="00CB01C5" w:rsidP="00CB01C5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AF82426" id="_x0000_s1095" style="position:absolute;margin-left:161.9pt;margin-top:68.15pt;width:27.3pt;height:27.3pt;z-index:25230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">
                <v:stroke endarrowlength="long"/>
                <v:textbox inset=".5mm,.5mm,.5mm,.5mm">
                  <w:txbxContent>
                    <w:p w:rsidR="00CB01C5" w:rsidRPr="002F52BA" w:rsidRDefault="00CB01C5" w:rsidP="00CB01C5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M</w:t>
                      </w:r>
                    </w:p>
                  </w:txbxContent>
                </v:textbox>
              </v:oval>
            </w:pict>
          </mc:Fallback>
        </mc:AlternateContent>
      </w:r>
      <w:r w:rsidRPr="00CC2553">
        <w:rPr>
          <w:noProof/>
        </w:rPr>
        <mc:AlternateContent>
          <mc:Choice Requires="wps">
            <w:drawing>
              <wp:anchor distT="0" distB="0" distL="114300" distR="114300" simplePos="0" relativeHeight="251799040" behindDoc="0" locked="0" layoutInCell="1" allowOverlap="1" wp14:anchorId="6B9E78D4" wp14:editId="398E5820">
                <wp:simplePos x="0" y="0"/>
                <wp:positionH relativeFrom="column">
                  <wp:posOffset>4858385</wp:posOffset>
                </wp:positionH>
                <wp:positionV relativeFrom="paragraph">
                  <wp:posOffset>836930</wp:posOffset>
                </wp:positionV>
                <wp:extent cx="346710" cy="346710"/>
                <wp:effectExtent l="0" t="0" r="15240" b="15240"/>
                <wp:wrapNone/>
                <wp:docPr id="240" name="Oval 1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F07BC" w:rsidRPr="002F52BA" w:rsidRDefault="00AF07BC" w:rsidP="00CC2553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w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9E78D4" id="_x0000_s1096" style="position:absolute;margin-left:382.55pt;margin-top:65.9pt;width:27.3pt;height:27.3pt;z-index:25179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">
                <v:stroke endarrowlength="long"/>
                <v:textbox inset=".5mm,.5mm,.5mm,.5mm">
                  <w:txbxContent>
                    <w:p w:rsidR="00AF07BC" w:rsidRPr="002F52BA" w:rsidRDefault="00AF07BC" w:rsidP="00CC2553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w</w:t>
                      </w:r>
                    </w:p>
                  </w:txbxContent>
                </v:textbox>
              </v:oval>
            </w:pict>
          </mc:Fallback>
        </mc:AlternateContent>
      </w:r>
    </w:p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6D3586" w:rsidP="00AF07BC">
      <w:r>
        <w:rPr>
          <w:noProof/>
        </w:rPr>
        <mc:AlternateContent>
          <mc:Choice Requires="wpg">
            <w:drawing>
              <wp:anchor distT="0" distB="0" distL="114300" distR="114300" simplePos="0" relativeHeight="252339712" behindDoc="0" locked="0" layoutInCell="1" allowOverlap="1" wp14:anchorId="3FC94340" wp14:editId="2725CAB7">
                <wp:simplePos x="0" y="0"/>
                <wp:positionH relativeFrom="column">
                  <wp:posOffset>3228186</wp:posOffset>
                </wp:positionH>
                <wp:positionV relativeFrom="paragraph">
                  <wp:posOffset>66040</wp:posOffset>
                </wp:positionV>
                <wp:extent cx="2741372" cy="1769232"/>
                <wp:effectExtent l="0" t="0" r="40005" b="21590"/>
                <wp:wrapNone/>
                <wp:docPr id="476" name="Gruppieren 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1372" cy="1769232"/>
                          <a:chOff x="0" y="0"/>
                          <a:chExt cx="2741372" cy="1769232"/>
                        </a:xfrm>
                      </wpg:grpSpPr>
                      <wps:wsp>
                        <wps:cNvPr id="477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781" y="209672"/>
                            <a:ext cx="753745" cy="15595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7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1103" y="209672"/>
                            <a:ext cx="1734820" cy="444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4507" y="419343"/>
                            <a:ext cx="519430" cy="1104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3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65830" y="238793"/>
                            <a:ext cx="1332230" cy="14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965"/>
                        <wps:cNvCnPr>
                          <a:cxnSpLocks noChangeShapeType="1"/>
                        </wps:cNvCnPr>
                        <wps:spPr bwMode="auto">
                          <a:xfrm>
                            <a:off x="0" y="1758910"/>
                            <a:ext cx="288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2510232" y="23297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Oval 1856"/>
                        <wps:cNvSpPr>
                          <a:spLocks noChangeArrowheads="1"/>
                        </wps:cNvSpPr>
                        <wps:spPr bwMode="auto">
                          <a:xfrm>
                            <a:off x="2574298" y="133957"/>
                            <a:ext cx="115570" cy="115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Parallelogramm 24"/>
                        <wps:cNvSpPr/>
                        <wps:spPr>
                          <a:xfrm>
                            <a:off x="873631" y="215496"/>
                            <a:ext cx="108585" cy="60325"/>
                          </a:xfrm>
                          <a:custGeom>
                            <a:avLst/>
                            <a:gdLst>
                              <a:gd name="connsiteX0" fmla="*/ 0 w 57785"/>
                              <a:gd name="connsiteY0" fmla="*/ 57785 h 57785"/>
                              <a:gd name="connsiteX1" fmla="*/ 14446 w 57785"/>
                              <a:gd name="connsiteY1" fmla="*/ 0 h 57785"/>
                              <a:gd name="connsiteX2" fmla="*/ 57785 w 57785"/>
                              <a:gd name="connsiteY2" fmla="*/ 0 h 57785"/>
                              <a:gd name="connsiteX3" fmla="*/ 43339 w 57785"/>
                              <a:gd name="connsiteY3" fmla="*/ 57785 h 57785"/>
                              <a:gd name="connsiteX4" fmla="*/ 0 w 57785"/>
                              <a:gd name="connsiteY4" fmla="*/ 57785 h 57785"/>
                              <a:gd name="connsiteX0" fmla="*/ 0 w 57887"/>
                              <a:gd name="connsiteY0" fmla="*/ 56083 h 57785"/>
                              <a:gd name="connsiteX1" fmla="*/ 14548 w 57887"/>
                              <a:gd name="connsiteY1" fmla="*/ 0 h 57785"/>
                              <a:gd name="connsiteX2" fmla="*/ 57887 w 57887"/>
                              <a:gd name="connsiteY2" fmla="*/ 0 h 57785"/>
                              <a:gd name="connsiteX3" fmla="*/ 43441 w 57887"/>
                              <a:gd name="connsiteY3" fmla="*/ 57785 h 57785"/>
                              <a:gd name="connsiteX4" fmla="*/ 0 w 57887"/>
                              <a:gd name="connsiteY4" fmla="*/ 56083 h 57785"/>
                              <a:gd name="connsiteX0" fmla="*/ 0 w 115876"/>
                              <a:gd name="connsiteY0" fmla="*/ 56083 h 57785"/>
                              <a:gd name="connsiteX1" fmla="*/ 72537 w 115876"/>
                              <a:gd name="connsiteY1" fmla="*/ 0 h 57785"/>
                              <a:gd name="connsiteX2" fmla="*/ 115876 w 115876"/>
                              <a:gd name="connsiteY2" fmla="*/ 0 h 57785"/>
                              <a:gd name="connsiteX3" fmla="*/ 101430 w 115876"/>
                              <a:gd name="connsiteY3" fmla="*/ 57785 h 57785"/>
                              <a:gd name="connsiteX4" fmla="*/ 0 w 115876"/>
                              <a:gd name="connsiteY4" fmla="*/ 56083 h 57785"/>
                              <a:gd name="connsiteX0" fmla="*/ 0 w 168084"/>
                              <a:gd name="connsiteY0" fmla="*/ 57785 h 59487"/>
                              <a:gd name="connsiteX1" fmla="*/ 72537 w 168084"/>
                              <a:gd name="connsiteY1" fmla="*/ 1702 h 59487"/>
                              <a:gd name="connsiteX2" fmla="*/ 168084 w 168084"/>
                              <a:gd name="connsiteY2" fmla="*/ 0 h 59487"/>
                              <a:gd name="connsiteX3" fmla="*/ 101430 w 168084"/>
                              <a:gd name="connsiteY3" fmla="*/ 59487 h 59487"/>
                              <a:gd name="connsiteX4" fmla="*/ 0 w 168084"/>
                              <a:gd name="connsiteY4" fmla="*/ 57785 h 59487"/>
                              <a:gd name="connsiteX0" fmla="*/ 0 w 168084"/>
                              <a:gd name="connsiteY0" fmla="*/ 57785 h 60178"/>
                              <a:gd name="connsiteX1" fmla="*/ 72537 w 168084"/>
                              <a:gd name="connsiteY1" fmla="*/ 1702 h 60178"/>
                              <a:gd name="connsiteX2" fmla="*/ 168084 w 168084"/>
                              <a:gd name="connsiteY2" fmla="*/ 0 h 60178"/>
                              <a:gd name="connsiteX3" fmla="*/ 116513 w 168084"/>
                              <a:gd name="connsiteY3" fmla="*/ 60178 h 60178"/>
                              <a:gd name="connsiteX4" fmla="*/ 0 w 168084"/>
                              <a:gd name="connsiteY4" fmla="*/ 57785 h 60178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15876 w 167447"/>
                              <a:gd name="connsiteY3" fmla="*/ 60178 h 118487"/>
                              <a:gd name="connsiteX4" fmla="*/ 0 w 167447"/>
                              <a:gd name="connsiteY4" fmla="*/ 118487 h 118487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01833 w 167447"/>
                              <a:gd name="connsiteY3" fmla="*/ 53264 h 118487"/>
                              <a:gd name="connsiteX4" fmla="*/ 0 w 167447"/>
                              <a:gd name="connsiteY4" fmla="*/ 118487 h 1184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7447" h="118487">
                                <a:moveTo>
                                  <a:pt x="0" y="118487"/>
                                </a:moveTo>
                                <a:lnTo>
                                  <a:pt x="71900" y="1702"/>
                                </a:lnTo>
                                <a:lnTo>
                                  <a:pt x="167447" y="0"/>
                                </a:lnTo>
                                <a:lnTo>
                                  <a:pt x="101833" y="53264"/>
                                </a:lnTo>
                                <a:lnTo>
                                  <a:pt x="0" y="1184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9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792092" y="0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A9A7C4" id="Gruppieren 476" o:spid="_x0000_s1026" style="position:absolute;margin-left:254.2pt;margin-top:5.2pt;width:215.85pt;height:139.3pt;z-index:252339712" coordsize="27413,17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">
                <v:line id="Line 72" o:spid="_x0000_s1027" style="position:absolute;flip:y;visibility:visible;mso-wrap-style:square" from="1397,2096" to="8935,1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" strokeweight="2.25pt"/>
                <v:line id="Line 72" o:spid="_x0000_s1028" style="position:absolute;flip:x y;visibility:visible;mso-wrap-style:square" from="8911,2096" to="26259,2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" strokeweight="2.25pt"/>
                <v:line id="Line 74" o:spid="_x0000_s1029" style="position:absolute;flip:x;visibility:visible;mso-wrap-style:square" from="3145,4193" to="8339,1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">
                  <v:stroke dashstyle="dash"/>
                </v:line>
                <v:line id="Line 323" o:spid="_x0000_s1030" style="position:absolute;flip:x y;visibility:visible;mso-wrap-style:square" from="10658,2387" to="23980,2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">
                  <v:stroke dashstyle="dash"/>
                </v:line>
                <v:line id="Line 965" o:spid="_x0000_s1031" style="position:absolute;visibility:visible;mso-wrap-style:square" from="0,17589" to="2889,17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" strokecolor="#afabab"/>
                <v:shape id="AutoShape 1443" o:spid="_x0000_s1032" type="#_x0000_t5" style="position:absolute;left:25102;top:232;width:2311;height:173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" strokecolor="#afabab"/>
                <v:oval id="Oval 1856" o:spid="_x0000_s1033" style="position:absolute;left:25742;top:1339;width:1156;height:1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" strokecolor="#afabab"/>
                <v:shape id="Parallelogramm 24" o:spid="_x0000_s1034" style="position:absolute;left:8736;top:2154;width:1086;height:604;visibility:visible;mso-wrap-style:square;v-text-anchor:middle" coordsize="167447,118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" path="m,118487l71900,1702,167447,,101833,53264,,118487xe" fillcolor="windowText" strokecolor="windowText" strokeweight="1pt">
                  <v:stroke joinstyle="miter"/>
                  <v:path arrowok="t" o:connecttype="custom" o:connectlocs="0,60325;46625,867;108585,0;66036,27118;0,60325" o:connectangles="0,0,0,0,0"/>
                </v:shape>
                <v:shape id="AutoShape 1443" o:spid="_x0000_s1035" type="#_x0000_t5" style="position:absolute;left:7920;width:2312;height:173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" strokecolor="#afabab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325376" behindDoc="0" locked="0" layoutInCell="1" allowOverlap="1">
                <wp:simplePos x="0" y="0"/>
                <wp:positionH relativeFrom="column">
                  <wp:posOffset>85430</wp:posOffset>
                </wp:positionH>
                <wp:positionV relativeFrom="paragraph">
                  <wp:posOffset>66461</wp:posOffset>
                </wp:positionV>
                <wp:extent cx="2741372" cy="1769232"/>
                <wp:effectExtent l="0" t="0" r="40005" b="21590"/>
                <wp:wrapNone/>
                <wp:docPr id="475" name="Gruppieren 4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1372" cy="1769232"/>
                          <a:chOff x="0" y="0"/>
                          <a:chExt cx="2741372" cy="1769232"/>
                        </a:xfrm>
                      </wpg:grpSpPr>
                      <wps:wsp>
                        <wps:cNvPr id="364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781" y="209672"/>
                            <a:ext cx="753745" cy="15595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7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1103" y="209672"/>
                            <a:ext cx="1734820" cy="444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314507" y="419343"/>
                            <a:ext cx="519430" cy="1104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3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65830" y="238793"/>
                            <a:ext cx="1332230" cy="14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965"/>
                        <wps:cNvCnPr>
                          <a:cxnSpLocks noChangeShapeType="1"/>
                        </wps:cNvCnPr>
                        <wps:spPr bwMode="auto">
                          <a:xfrm>
                            <a:off x="0" y="1758910"/>
                            <a:ext cx="2889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2510232" y="23297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Oval 1856"/>
                        <wps:cNvSpPr>
                          <a:spLocks noChangeArrowheads="1"/>
                        </wps:cNvSpPr>
                        <wps:spPr bwMode="auto">
                          <a:xfrm>
                            <a:off x="2574298" y="133957"/>
                            <a:ext cx="115570" cy="11557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Parallelogramm 24"/>
                        <wps:cNvSpPr/>
                        <wps:spPr>
                          <a:xfrm>
                            <a:off x="873631" y="215496"/>
                            <a:ext cx="108585" cy="60325"/>
                          </a:xfrm>
                          <a:custGeom>
                            <a:avLst/>
                            <a:gdLst>
                              <a:gd name="connsiteX0" fmla="*/ 0 w 57785"/>
                              <a:gd name="connsiteY0" fmla="*/ 57785 h 57785"/>
                              <a:gd name="connsiteX1" fmla="*/ 14446 w 57785"/>
                              <a:gd name="connsiteY1" fmla="*/ 0 h 57785"/>
                              <a:gd name="connsiteX2" fmla="*/ 57785 w 57785"/>
                              <a:gd name="connsiteY2" fmla="*/ 0 h 57785"/>
                              <a:gd name="connsiteX3" fmla="*/ 43339 w 57785"/>
                              <a:gd name="connsiteY3" fmla="*/ 57785 h 57785"/>
                              <a:gd name="connsiteX4" fmla="*/ 0 w 57785"/>
                              <a:gd name="connsiteY4" fmla="*/ 57785 h 57785"/>
                              <a:gd name="connsiteX0" fmla="*/ 0 w 57887"/>
                              <a:gd name="connsiteY0" fmla="*/ 56083 h 57785"/>
                              <a:gd name="connsiteX1" fmla="*/ 14548 w 57887"/>
                              <a:gd name="connsiteY1" fmla="*/ 0 h 57785"/>
                              <a:gd name="connsiteX2" fmla="*/ 57887 w 57887"/>
                              <a:gd name="connsiteY2" fmla="*/ 0 h 57785"/>
                              <a:gd name="connsiteX3" fmla="*/ 43441 w 57887"/>
                              <a:gd name="connsiteY3" fmla="*/ 57785 h 57785"/>
                              <a:gd name="connsiteX4" fmla="*/ 0 w 57887"/>
                              <a:gd name="connsiteY4" fmla="*/ 56083 h 57785"/>
                              <a:gd name="connsiteX0" fmla="*/ 0 w 115876"/>
                              <a:gd name="connsiteY0" fmla="*/ 56083 h 57785"/>
                              <a:gd name="connsiteX1" fmla="*/ 72537 w 115876"/>
                              <a:gd name="connsiteY1" fmla="*/ 0 h 57785"/>
                              <a:gd name="connsiteX2" fmla="*/ 115876 w 115876"/>
                              <a:gd name="connsiteY2" fmla="*/ 0 h 57785"/>
                              <a:gd name="connsiteX3" fmla="*/ 101430 w 115876"/>
                              <a:gd name="connsiteY3" fmla="*/ 57785 h 57785"/>
                              <a:gd name="connsiteX4" fmla="*/ 0 w 115876"/>
                              <a:gd name="connsiteY4" fmla="*/ 56083 h 57785"/>
                              <a:gd name="connsiteX0" fmla="*/ 0 w 168084"/>
                              <a:gd name="connsiteY0" fmla="*/ 57785 h 59487"/>
                              <a:gd name="connsiteX1" fmla="*/ 72537 w 168084"/>
                              <a:gd name="connsiteY1" fmla="*/ 1702 h 59487"/>
                              <a:gd name="connsiteX2" fmla="*/ 168084 w 168084"/>
                              <a:gd name="connsiteY2" fmla="*/ 0 h 59487"/>
                              <a:gd name="connsiteX3" fmla="*/ 101430 w 168084"/>
                              <a:gd name="connsiteY3" fmla="*/ 59487 h 59487"/>
                              <a:gd name="connsiteX4" fmla="*/ 0 w 168084"/>
                              <a:gd name="connsiteY4" fmla="*/ 57785 h 59487"/>
                              <a:gd name="connsiteX0" fmla="*/ 0 w 168084"/>
                              <a:gd name="connsiteY0" fmla="*/ 57785 h 60178"/>
                              <a:gd name="connsiteX1" fmla="*/ 72537 w 168084"/>
                              <a:gd name="connsiteY1" fmla="*/ 1702 h 60178"/>
                              <a:gd name="connsiteX2" fmla="*/ 168084 w 168084"/>
                              <a:gd name="connsiteY2" fmla="*/ 0 h 60178"/>
                              <a:gd name="connsiteX3" fmla="*/ 116513 w 168084"/>
                              <a:gd name="connsiteY3" fmla="*/ 60178 h 60178"/>
                              <a:gd name="connsiteX4" fmla="*/ 0 w 168084"/>
                              <a:gd name="connsiteY4" fmla="*/ 57785 h 60178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15876 w 167447"/>
                              <a:gd name="connsiteY3" fmla="*/ 60178 h 118487"/>
                              <a:gd name="connsiteX4" fmla="*/ 0 w 167447"/>
                              <a:gd name="connsiteY4" fmla="*/ 118487 h 118487"/>
                              <a:gd name="connsiteX0" fmla="*/ 0 w 167447"/>
                              <a:gd name="connsiteY0" fmla="*/ 118487 h 118487"/>
                              <a:gd name="connsiteX1" fmla="*/ 71900 w 167447"/>
                              <a:gd name="connsiteY1" fmla="*/ 1702 h 118487"/>
                              <a:gd name="connsiteX2" fmla="*/ 167447 w 167447"/>
                              <a:gd name="connsiteY2" fmla="*/ 0 h 118487"/>
                              <a:gd name="connsiteX3" fmla="*/ 101833 w 167447"/>
                              <a:gd name="connsiteY3" fmla="*/ 53264 h 118487"/>
                              <a:gd name="connsiteX4" fmla="*/ 0 w 167447"/>
                              <a:gd name="connsiteY4" fmla="*/ 118487 h 1184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67447" h="118487">
                                <a:moveTo>
                                  <a:pt x="0" y="118487"/>
                                </a:moveTo>
                                <a:lnTo>
                                  <a:pt x="71900" y="1702"/>
                                </a:lnTo>
                                <a:lnTo>
                                  <a:pt x="167447" y="0"/>
                                </a:lnTo>
                                <a:lnTo>
                                  <a:pt x="101833" y="53264"/>
                                </a:lnTo>
                                <a:lnTo>
                                  <a:pt x="0" y="1184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" name="AutoShape 1443"/>
                        <wps:cNvSpPr>
                          <a:spLocks noChangeArrowheads="1"/>
                        </wps:cNvSpPr>
                        <wps:spPr bwMode="auto">
                          <a:xfrm flipV="1">
                            <a:off x="792092" y="0"/>
                            <a:ext cx="231140" cy="1733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E7E6E6">
                                <a:lumMod val="7500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EF765C" id="Gruppieren 475" o:spid="_x0000_s1026" style="position:absolute;margin-left:6.75pt;margin-top:5.25pt;width:215.85pt;height:139.3pt;z-index:252325376" coordsize="27413,17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">
                <v:line id="Line 72" o:spid="_x0000_s1027" style="position:absolute;flip:y;visibility:visible;mso-wrap-style:square" from="1397,2096" to="8935,17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" strokeweight="2.25pt"/>
                <v:line id="Line 72" o:spid="_x0000_s1028" style="position:absolute;flip:x y;visibility:visible;mso-wrap-style:square" from="8911,2096" to="26259,2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" strokeweight="2.25pt"/>
                <v:line id="Line 74" o:spid="_x0000_s1029" style="position:absolute;flip:x;visibility:visible;mso-wrap-style:square" from="3145,4193" to="8339,1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">
                  <v:stroke dashstyle="dash"/>
                </v:line>
                <v:line id="Line 323" o:spid="_x0000_s1030" style="position:absolute;flip:x y;visibility:visible;mso-wrap-style:square" from="10658,2387" to="23980,2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">
                  <v:stroke dashstyle="dash"/>
                </v:line>
                <v:line id="Line 965" o:spid="_x0000_s1031" style="position:absolute;visibility:visible;mso-wrap-style:square" from="0,17589" to="2889,17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" strokecolor="#afabab"/>
                <v:shape id="AutoShape 1443" o:spid="_x0000_s1032" type="#_x0000_t5" style="position:absolute;left:25102;top:232;width:2311;height:173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" strokecolor="#afabab"/>
                <v:oval id="Oval 1856" o:spid="_x0000_s1033" style="position:absolute;left:25742;top:1339;width:1156;height:1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" strokecolor="#afabab"/>
                <v:shape id="Parallelogramm 24" o:spid="_x0000_s1034" style="position:absolute;left:8736;top:2154;width:1086;height:604;visibility:visible;mso-wrap-style:square;v-text-anchor:middle" coordsize="167447,118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" path="m,118487l71900,1702,167447,,101833,53264,,118487xe" fillcolor="windowText" strokecolor="windowText" strokeweight="1pt">
                  <v:stroke joinstyle="miter"/>
                  <v:path arrowok="t" o:connecttype="custom" o:connectlocs="0,60325;46625,867;108585,0;66036,27118;0,60325" o:connectangles="0,0,0,0,0"/>
                </v:shape>
                <v:shape id="AutoShape 1443" o:spid="_x0000_s1035" type="#_x0000_t5" style="position:absolute;left:7920;width:2312;height:173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" strokecolor="#afabab"/>
              </v:group>
            </w:pict>
          </mc:Fallback>
        </mc:AlternateContent>
      </w:r>
    </w:p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763F95" w:rsidP="00AF07BC">
      <w:r w:rsidRPr="00CB01C5">
        <w:rPr>
          <w:noProof/>
        </w:rPr>
        <mc:AlternateContent>
          <mc:Choice Requires="wps">
            <w:drawing>
              <wp:anchor distT="0" distB="0" distL="114300" distR="114300" simplePos="0" relativeHeight="252344832" behindDoc="0" locked="0" layoutInCell="1" allowOverlap="1" wp14:anchorId="28569E1B" wp14:editId="1DFC3A31">
                <wp:simplePos x="0" y="0"/>
                <wp:positionH relativeFrom="column">
                  <wp:posOffset>4917768</wp:posOffset>
                </wp:positionH>
                <wp:positionV relativeFrom="paragraph">
                  <wp:posOffset>69603</wp:posOffset>
                </wp:positionV>
                <wp:extent cx="346710" cy="346710"/>
                <wp:effectExtent l="0" t="0" r="15240" b="15240"/>
                <wp:wrapNone/>
                <wp:docPr id="174" name="Oval 1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763F95" w:rsidRPr="002F52BA" w:rsidRDefault="00763F95" w:rsidP="00763F95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8569E1B" id="_x0000_s1097" style="position:absolute;margin-left:387.25pt;margin-top:5.5pt;width:27.3pt;height:27.3pt;z-index:25234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">
                <v:stroke endarrowlength="long"/>
                <v:textbox inset=".5mm,.5mm,.5mm,.5mm">
                  <w:txbxContent>
                    <w:p w:rsidR="00763F95" w:rsidRPr="002F52BA" w:rsidRDefault="00763F95" w:rsidP="00763F95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N</w:t>
                      </w:r>
                    </w:p>
                  </w:txbxContent>
                </v:textbox>
              </v:oval>
            </w:pict>
          </mc:Fallback>
        </mc:AlternateContent>
      </w:r>
      <w:r w:rsidR="006D3586" w:rsidRPr="00CB01C5">
        <w:rPr>
          <w:noProof/>
        </w:rPr>
        <mc:AlternateContent>
          <mc:Choice Requires="wps">
            <w:drawing>
              <wp:anchor distT="0" distB="0" distL="114300" distR="114300" simplePos="0" relativeHeight="252314112" behindDoc="0" locked="0" layoutInCell="1" allowOverlap="1" wp14:anchorId="4AF82426" wp14:editId="2C8F9934">
                <wp:simplePos x="0" y="0"/>
                <wp:positionH relativeFrom="column">
                  <wp:posOffset>1827793</wp:posOffset>
                </wp:positionH>
                <wp:positionV relativeFrom="paragraph">
                  <wp:posOffset>73001</wp:posOffset>
                </wp:positionV>
                <wp:extent cx="346710" cy="346710"/>
                <wp:effectExtent l="0" t="0" r="15240" b="15240"/>
                <wp:wrapNone/>
                <wp:docPr id="362" name="Oval 1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6710" cy="3467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CB01C5" w:rsidRPr="002F52BA" w:rsidRDefault="00CB01C5" w:rsidP="00CB01C5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AF82426" id="_x0000_s1098" style="position:absolute;margin-left:143.9pt;margin-top:5.75pt;width:27.3pt;height:27.3pt;z-index:25231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">
                <v:stroke endarrowlength="long"/>
                <v:textbox inset=".5mm,.5mm,.5mm,.5mm">
                  <w:txbxContent>
                    <w:p w:rsidR="00CB01C5" w:rsidRPr="002F52BA" w:rsidRDefault="00CB01C5" w:rsidP="00CB01C5">
                      <w:pPr>
                        <w:jc w:val="center"/>
                        <w:rPr>
                          <w:rFonts w:ascii="Calibri" w:hAnsi="Calibri" w:cs="Calibri"/>
                          <w:b/>
                        </w:rPr>
                      </w:pPr>
                      <w:r>
                        <w:rPr>
                          <w:rFonts w:ascii="Calibri" w:hAnsi="Calibri" w:cs="Calibri"/>
                          <w:b/>
                        </w:rPr>
                        <w:t>V</w:t>
                      </w:r>
                    </w:p>
                  </w:txbxContent>
                </v:textbox>
              </v:oval>
            </w:pict>
          </mc:Fallback>
        </mc:AlternateContent>
      </w:r>
    </w:p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CB01C5" w:rsidRDefault="00CB01C5" w:rsidP="00AF07BC"/>
    <w:p w:rsidR="00BE50EF" w:rsidRDefault="00CB01C5">
      <w:pPr>
        <w:pStyle w:val="Textkrper"/>
      </w:pPr>
      <w:r>
        <w:rPr>
          <w:b/>
        </w:rPr>
        <w:t>H</w:t>
      </w:r>
      <w:r w:rsidR="00BE50EF">
        <w:rPr>
          <w:b/>
        </w:rPr>
        <w:t>inweis:</w:t>
      </w:r>
      <w:r w:rsidR="00BE50EF">
        <w:t xml:space="preserve"> Nutzen Sie die Aufgabenblätter und die Anlagen zur Darstellung der Vorzeichendefinitionen, Auflagerreaktionen und Zustandsgrößen.</w:t>
      </w:r>
    </w:p>
    <w:p w:rsidR="00BE50EF" w:rsidRDefault="00BE50EF">
      <w:pPr>
        <w:pStyle w:val="Textkrper"/>
      </w:pPr>
    </w:p>
    <w:p w:rsidR="00BE50EF" w:rsidRDefault="00FD1C68">
      <w:pPr>
        <w:pStyle w:val="Textkrper"/>
      </w:pPr>
      <w:r>
        <w:t xml:space="preserve">Buxtehude, den </w:t>
      </w:r>
      <w:r w:rsidR="00B8502D">
        <w:t>02.09</w:t>
      </w:r>
      <w:r w:rsidR="00CE4C1D">
        <w:t>.2019</w:t>
      </w:r>
    </w:p>
    <w:p w:rsidR="00BE50EF" w:rsidRDefault="00BE50EF">
      <w:pPr>
        <w:pStyle w:val="Textkrper"/>
      </w:pPr>
    </w:p>
    <w:p w:rsidR="00BE50EF" w:rsidRDefault="00BE50EF">
      <w:pPr>
        <w:pStyle w:val="Textkrper"/>
        <w:rPr>
          <w:sz w:val="16"/>
        </w:rPr>
      </w:pPr>
      <w:r>
        <w:t>---------------------------------------</w:t>
      </w:r>
      <w:r>
        <w:br/>
        <w:t xml:space="preserve">    </w:t>
      </w:r>
      <w:r>
        <w:rPr>
          <w:sz w:val="16"/>
        </w:rPr>
        <w:t>(Prof. Dr.-Ing. Jens Göttsche)</w:t>
      </w:r>
    </w:p>
    <w:sectPr w:rsidR="00BE50EF" w:rsidSect="00A344C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0638" w:rsidRDefault="00A70638">
      <w:r>
        <w:separator/>
      </w:r>
    </w:p>
  </w:endnote>
  <w:endnote w:type="continuationSeparator" w:id="0">
    <w:p w:rsidR="00A70638" w:rsidRDefault="00A706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07BC" w:rsidRDefault="00AF07BC">
    <w:pPr>
      <w:pStyle w:val="Fuzeile"/>
      <w:rPr>
        <w:rFonts w:ascii="Arial" w:hAnsi="Arial" w:cs="Arial"/>
        <w:sz w:val="16"/>
      </w:rPr>
    </w:pPr>
    <w:r>
      <w:rPr>
        <w:rFonts w:ascii="Arial" w:hAnsi="Arial" w:cs="Arial"/>
        <w:sz w:val="16"/>
      </w:rPr>
      <w:fldChar w:fldCharType="begin"/>
    </w:r>
    <w:r>
      <w:rPr>
        <w:rFonts w:ascii="Arial" w:hAnsi="Arial" w:cs="Arial"/>
        <w:sz w:val="16"/>
      </w:rPr>
      <w:instrText xml:space="preserve"> FILENAME </w:instrText>
    </w:r>
    <w:r>
      <w:rPr>
        <w:rFonts w:ascii="Arial" w:hAnsi="Arial" w:cs="Arial"/>
        <w:sz w:val="16"/>
      </w:rPr>
      <w:fldChar w:fldCharType="separate"/>
    </w:r>
    <w:r w:rsidR="00491C02">
      <w:rPr>
        <w:rFonts w:ascii="Arial" w:hAnsi="Arial" w:cs="Arial"/>
        <w:noProof/>
        <w:sz w:val="16"/>
      </w:rPr>
      <w:t>BST3_WK_1510</w:t>
    </w:r>
    <w:r w:rsidR="004441B1">
      <w:rPr>
        <w:rFonts w:ascii="Arial" w:hAnsi="Arial" w:cs="Arial"/>
        <w:noProof/>
        <w:sz w:val="16"/>
      </w:rPr>
      <w:t>19.docx</w:t>
    </w:r>
    <w:r>
      <w:rPr>
        <w:rFonts w:ascii="Arial" w:hAnsi="Arial" w:cs="Arial"/>
        <w:sz w:val="16"/>
      </w:rPr>
      <w:fldChar w:fldCharType="end"/>
    </w:r>
    <w:r>
      <w:tab/>
    </w:r>
    <w:r>
      <w:tab/>
    </w:r>
    <w:r>
      <w:rPr>
        <w:rFonts w:ascii="Arial" w:hAnsi="Arial" w:cs="Arial"/>
        <w:sz w:val="16"/>
      </w:rPr>
      <w:t xml:space="preserve">Seite </w:t>
    </w:r>
    <w:r>
      <w:rPr>
        <w:rStyle w:val="Seitenzahl"/>
        <w:rFonts w:ascii="Arial" w:hAnsi="Arial" w:cs="Arial"/>
        <w:sz w:val="16"/>
      </w:rPr>
      <w:fldChar w:fldCharType="begin"/>
    </w:r>
    <w:r>
      <w:rPr>
        <w:rStyle w:val="Seitenzahl"/>
        <w:rFonts w:ascii="Arial" w:hAnsi="Arial" w:cs="Arial"/>
        <w:sz w:val="16"/>
      </w:rPr>
      <w:instrText xml:space="preserve"> PAGE </w:instrText>
    </w:r>
    <w:r>
      <w:rPr>
        <w:rStyle w:val="Seitenzahl"/>
        <w:rFonts w:ascii="Arial" w:hAnsi="Arial" w:cs="Arial"/>
        <w:sz w:val="16"/>
      </w:rPr>
      <w:fldChar w:fldCharType="separate"/>
    </w:r>
    <w:r w:rsidR="00491C02">
      <w:rPr>
        <w:rStyle w:val="Seitenzahl"/>
        <w:rFonts w:ascii="Arial" w:hAnsi="Arial" w:cs="Arial"/>
        <w:noProof/>
        <w:sz w:val="16"/>
      </w:rPr>
      <w:t>5</w:t>
    </w:r>
    <w:r>
      <w:rPr>
        <w:rStyle w:val="Seitenzahl"/>
        <w:rFonts w:ascii="Arial" w:hAnsi="Arial" w:cs="Arial"/>
        <w:sz w:val="16"/>
      </w:rPr>
      <w:fldChar w:fldCharType="end"/>
    </w:r>
    <w:r>
      <w:rPr>
        <w:rStyle w:val="Seitenzahl"/>
        <w:rFonts w:ascii="Arial" w:hAnsi="Arial" w:cs="Arial"/>
        <w:sz w:val="16"/>
      </w:rPr>
      <w:t xml:space="preserve"> von </w:t>
    </w:r>
    <w:r>
      <w:rPr>
        <w:rStyle w:val="Seitenzahl"/>
        <w:rFonts w:ascii="Arial" w:hAnsi="Arial" w:cs="Arial"/>
        <w:sz w:val="16"/>
      </w:rPr>
      <w:fldChar w:fldCharType="begin"/>
    </w:r>
    <w:r>
      <w:rPr>
        <w:rStyle w:val="Seitenzahl"/>
        <w:rFonts w:ascii="Arial" w:hAnsi="Arial" w:cs="Arial"/>
        <w:sz w:val="16"/>
      </w:rPr>
      <w:instrText xml:space="preserve"> NUMPAGES </w:instrText>
    </w:r>
    <w:r>
      <w:rPr>
        <w:rStyle w:val="Seitenzahl"/>
        <w:rFonts w:ascii="Arial" w:hAnsi="Arial" w:cs="Arial"/>
        <w:sz w:val="16"/>
      </w:rPr>
      <w:fldChar w:fldCharType="separate"/>
    </w:r>
    <w:r w:rsidR="00491C02">
      <w:rPr>
        <w:rStyle w:val="Seitenzahl"/>
        <w:rFonts w:ascii="Arial" w:hAnsi="Arial" w:cs="Arial"/>
        <w:noProof/>
        <w:sz w:val="16"/>
      </w:rPr>
      <w:t>10</w:t>
    </w:r>
    <w:r>
      <w:rPr>
        <w:rStyle w:val="Seitenzahl"/>
        <w:rFonts w:ascii="Arial" w:hAnsi="Arial" w:cs="Arial"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0638" w:rsidRDefault="00A70638">
      <w:r>
        <w:separator/>
      </w:r>
    </w:p>
  </w:footnote>
  <w:footnote w:type="continuationSeparator" w:id="0">
    <w:p w:rsidR="00A70638" w:rsidRDefault="00A706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6126EE"/>
    <w:multiLevelType w:val="multilevel"/>
    <w:tmpl w:val="598CBA2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2B905E54"/>
    <w:multiLevelType w:val="multilevel"/>
    <w:tmpl w:val="102A8DBE"/>
    <w:lvl w:ilvl="0">
      <w:start w:val="2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2E4675D6"/>
    <w:multiLevelType w:val="multilevel"/>
    <w:tmpl w:val="A34E97E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44FB19CE"/>
    <w:multiLevelType w:val="multilevel"/>
    <w:tmpl w:val="409AA646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4C290135"/>
    <w:multiLevelType w:val="multilevel"/>
    <w:tmpl w:val="02920BCC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4ECA5910"/>
    <w:multiLevelType w:val="multilevel"/>
    <w:tmpl w:val="EE84E05C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57DE342B"/>
    <w:multiLevelType w:val="multilevel"/>
    <w:tmpl w:val="45C62D6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69F77E23"/>
    <w:multiLevelType w:val="multilevel"/>
    <w:tmpl w:val="EE84E05C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 w15:restartNumberingAfterBreak="0">
    <w:nsid w:val="780D5461"/>
    <w:multiLevelType w:val="multilevel"/>
    <w:tmpl w:val="8A6E349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5"/>
  </w:num>
  <w:num w:numId="7">
    <w:abstractNumId w:val="7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drawingGridHorizontalSpacing w:val="45"/>
  <w:drawingGridVerticalSpacing w:val="4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Abbruch" w:val="0"/>
  </w:docVars>
  <w:rsids>
    <w:rsidRoot w:val="00A63814"/>
    <w:rsid w:val="00005A3A"/>
    <w:rsid w:val="00016592"/>
    <w:rsid w:val="00031389"/>
    <w:rsid w:val="000638D9"/>
    <w:rsid w:val="00064AA1"/>
    <w:rsid w:val="000A60CC"/>
    <w:rsid w:val="000B4B88"/>
    <w:rsid w:val="000B6AD4"/>
    <w:rsid w:val="000D0C2C"/>
    <w:rsid w:val="000E2ED6"/>
    <w:rsid w:val="000E5116"/>
    <w:rsid w:val="00152D6B"/>
    <w:rsid w:val="00155761"/>
    <w:rsid w:val="00156715"/>
    <w:rsid w:val="00160DED"/>
    <w:rsid w:val="001A7272"/>
    <w:rsid w:val="001B6F59"/>
    <w:rsid w:val="001D67A7"/>
    <w:rsid w:val="001F7AB7"/>
    <w:rsid w:val="00200F55"/>
    <w:rsid w:val="00202765"/>
    <w:rsid w:val="00216179"/>
    <w:rsid w:val="00237997"/>
    <w:rsid w:val="00243246"/>
    <w:rsid w:val="002443AB"/>
    <w:rsid w:val="00247592"/>
    <w:rsid w:val="00257852"/>
    <w:rsid w:val="00272F3C"/>
    <w:rsid w:val="002A6EE2"/>
    <w:rsid w:val="002F4423"/>
    <w:rsid w:val="002F52BA"/>
    <w:rsid w:val="00303AD7"/>
    <w:rsid w:val="00311231"/>
    <w:rsid w:val="003411F1"/>
    <w:rsid w:val="00345E3C"/>
    <w:rsid w:val="00346604"/>
    <w:rsid w:val="003626C8"/>
    <w:rsid w:val="00363B08"/>
    <w:rsid w:val="003D35F3"/>
    <w:rsid w:val="004013A4"/>
    <w:rsid w:val="004441B1"/>
    <w:rsid w:val="00471F49"/>
    <w:rsid w:val="004726FD"/>
    <w:rsid w:val="00473140"/>
    <w:rsid w:val="00491C02"/>
    <w:rsid w:val="00495EAE"/>
    <w:rsid w:val="005068D8"/>
    <w:rsid w:val="005249AD"/>
    <w:rsid w:val="00540D46"/>
    <w:rsid w:val="00542C14"/>
    <w:rsid w:val="00566C5E"/>
    <w:rsid w:val="00574387"/>
    <w:rsid w:val="005C40E6"/>
    <w:rsid w:val="005D77C5"/>
    <w:rsid w:val="00605339"/>
    <w:rsid w:val="006355EA"/>
    <w:rsid w:val="00654A34"/>
    <w:rsid w:val="0066379D"/>
    <w:rsid w:val="00690F1B"/>
    <w:rsid w:val="006C5A64"/>
    <w:rsid w:val="006C6A30"/>
    <w:rsid w:val="006D3586"/>
    <w:rsid w:val="00740BE7"/>
    <w:rsid w:val="00763F95"/>
    <w:rsid w:val="0077099C"/>
    <w:rsid w:val="007C7D98"/>
    <w:rsid w:val="00806B0E"/>
    <w:rsid w:val="008326FE"/>
    <w:rsid w:val="00845DCD"/>
    <w:rsid w:val="008831AD"/>
    <w:rsid w:val="00886ADB"/>
    <w:rsid w:val="0089180B"/>
    <w:rsid w:val="008B45BE"/>
    <w:rsid w:val="008C232B"/>
    <w:rsid w:val="00940C4E"/>
    <w:rsid w:val="009B51F3"/>
    <w:rsid w:val="009B75EF"/>
    <w:rsid w:val="009C2602"/>
    <w:rsid w:val="009C3BFE"/>
    <w:rsid w:val="009E1438"/>
    <w:rsid w:val="00A06B19"/>
    <w:rsid w:val="00A13B42"/>
    <w:rsid w:val="00A25A60"/>
    <w:rsid w:val="00A344C1"/>
    <w:rsid w:val="00A63814"/>
    <w:rsid w:val="00A70638"/>
    <w:rsid w:val="00AA6EF4"/>
    <w:rsid w:val="00AC4BDF"/>
    <w:rsid w:val="00AE5694"/>
    <w:rsid w:val="00AE6581"/>
    <w:rsid w:val="00AF07BC"/>
    <w:rsid w:val="00B21683"/>
    <w:rsid w:val="00B40026"/>
    <w:rsid w:val="00B46E1C"/>
    <w:rsid w:val="00B53365"/>
    <w:rsid w:val="00B72FD6"/>
    <w:rsid w:val="00B8502D"/>
    <w:rsid w:val="00BC4FB7"/>
    <w:rsid w:val="00BE50EF"/>
    <w:rsid w:val="00C005C0"/>
    <w:rsid w:val="00C10985"/>
    <w:rsid w:val="00C13DEB"/>
    <w:rsid w:val="00C2099F"/>
    <w:rsid w:val="00C2718F"/>
    <w:rsid w:val="00C361EF"/>
    <w:rsid w:val="00C60C85"/>
    <w:rsid w:val="00C86FDC"/>
    <w:rsid w:val="00C94467"/>
    <w:rsid w:val="00CB01C5"/>
    <w:rsid w:val="00CC2553"/>
    <w:rsid w:val="00CE4C1D"/>
    <w:rsid w:val="00CE6F94"/>
    <w:rsid w:val="00D07782"/>
    <w:rsid w:val="00D47B06"/>
    <w:rsid w:val="00D566A6"/>
    <w:rsid w:val="00DA5556"/>
    <w:rsid w:val="00DA727C"/>
    <w:rsid w:val="00DF542A"/>
    <w:rsid w:val="00E024C9"/>
    <w:rsid w:val="00E23605"/>
    <w:rsid w:val="00E458C9"/>
    <w:rsid w:val="00E47B69"/>
    <w:rsid w:val="00E61EB9"/>
    <w:rsid w:val="00E85708"/>
    <w:rsid w:val="00E96742"/>
    <w:rsid w:val="00E96C11"/>
    <w:rsid w:val="00E97326"/>
    <w:rsid w:val="00EA0010"/>
    <w:rsid w:val="00EC1A62"/>
    <w:rsid w:val="00F00981"/>
    <w:rsid w:val="00F53F29"/>
    <w:rsid w:val="00F92068"/>
    <w:rsid w:val="00FB75C4"/>
    <w:rsid w:val="00FC7972"/>
    <w:rsid w:val="00FD1C68"/>
    <w:rsid w:val="00FE5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>
      <v:stroke endarrow="block" endarrowlength="long"/>
      <o:colormru v:ext="edit" colors="#ddd,#eaeaea"/>
    </o:shapedefaults>
    <o:shapelayout v:ext="edit">
      <o:idmap v:ext="edit" data="1"/>
    </o:shapelayout>
  </w:shapeDefaults>
  <w:decimalSymbol w:val=","/>
  <w:listSeparator w:val=";"/>
  <w15:chartTrackingRefBased/>
  <w15:docId w15:val="{814C1861-A27B-491C-8ACB-7B94E9991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Standard">
    <w:name w:val="Normal"/>
    <w:qFormat/>
    <w:rPr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paragraph" w:styleId="Textkrper">
    <w:name w:val="Body Text"/>
    <w:basedOn w:val="Standard"/>
    <w:pPr>
      <w:spacing w:before="120" w:after="120"/>
    </w:pPr>
    <w:rPr>
      <w:rFonts w:ascii="Arial" w:hAnsi="Arial" w:cs="Arial"/>
      <w:sz w:val="22"/>
    </w:rPr>
  </w:style>
  <w:style w:type="paragraph" w:customStyle="1" w:styleId="STAText">
    <w:name w:val="STA_Text"/>
    <w:basedOn w:val="Standard"/>
    <w:pPr>
      <w:spacing w:before="120" w:after="120"/>
    </w:pPr>
    <w:rPr>
      <w:rFonts w:ascii="Arial" w:hAnsi="Arial" w:cs="Arial"/>
    </w:rPr>
  </w:style>
  <w:style w:type="paragraph" w:styleId="Kopfzeile">
    <w:name w:val="header"/>
    <w:basedOn w:val="Standard"/>
    <w:link w:val="KopfzeileZchn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character" w:customStyle="1" w:styleId="MTEquationSection">
    <w:name w:val="MTEquationSection"/>
    <w:rPr>
      <w:vanish/>
      <w:color w:val="FF0000"/>
    </w:rPr>
  </w:style>
  <w:style w:type="paragraph" w:styleId="Sprechblasentext">
    <w:name w:val="Balloon Text"/>
    <w:basedOn w:val="Standard"/>
    <w:semiHidden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rsid w:val="005743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fzeileZchn">
    <w:name w:val="Kopfzeile Zchn"/>
    <w:basedOn w:val="Absatz-Standardschriftart"/>
    <w:link w:val="Kopfzeile"/>
    <w:rsid w:val="002F4423"/>
    <w:rPr>
      <w:sz w:val="24"/>
      <w:szCs w:val="24"/>
    </w:rPr>
  </w:style>
  <w:style w:type="character" w:customStyle="1" w:styleId="FuzeileZchn">
    <w:name w:val="Fußzeile Zchn"/>
    <w:basedOn w:val="Absatz-Standardschriftart"/>
    <w:link w:val="Fuzeile"/>
    <w:rsid w:val="00806B0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gi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0D3BCE-5AB7-427B-A034-E162FDC7E0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748</Words>
  <Characters>4715</Characters>
  <Application>Microsoft Office Word</Application>
  <DocSecurity>0</DocSecurity>
  <Lines>39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UK (2</vt:lpstr>
    </vt:vector>
  </TitlesOfParts>
  <Company>fhnon</Company>
  <LinksUpToDate>false</LinksUpToDate>
  <CharactersWithSpaces>5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UK (2</dc:title>
  <dc:subject/>
  <dc:creator>Göttsche</dc:creator>
  <cp:keywords/>
  <dc:description/>
  <cp:lastModifiedBy>goettsche@hs21.de</cp:lastModifiedBy>
  <cp:revision>2</cp:revision>
  <cp:lastPrinted>2019-07-08T13:30:00Z</cp:lastPrinted>
  <dcterms:created xsi:type="dcterms:W3CDTF">2022-01-21T14:33:00Z</dcterms:created>
  <dcterms:modified xsi:type="dcterms:W3CDTF">2022-01-21T14:33:00Z</dcterms:modified>
</cp:coreProperties>
</file>